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487B" w:rsidRPr="00D21BA1" w:rsidRDefault="00D21BA1" w:rsidP="00D21BA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21BA1">
        <w:rPr>
          <w:rFonts w:ascii="Times New Roman" w:hAnsi="Times New Roman" w:cs="Times New Roman"/>
          <w:b/>
          <w:sz w:val="28"/>
          <w:szCs w:val="28"/>
        </w:rPr>
        <w:t>Флавоноиды.</w:t>
      </w:r>
    </w:p>
    <w:p w:rsidR="00D21BA1" w:rsidRPr="00D076BE" w:rsidRDefault="00D21BA1" w:rsidP="00D21BA1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076BE">
        <w:rPr>
          <w:rFonts w:ascii="Times New Roman" w:hAnsi="Times New Roman" w:cs="Times New Roman"/>
          <w:b/>
          <w:i/>
          <w:sz w:val="28"/>
          <w:szCs w:val="28"/>
        </w:rPr>
        <w:t>Классификация.</w:t>
      </w:r>
    </w:p>
    <w:p w:rsidR="00327445" w:rsidRDefault="00327445" w:rsidP="00327445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еродный скелет флавоноидов может быть обозначен как  С</w:t>
      </w:r>
      <w:r w:rsidRPr="0032744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–С</w:t>
      </w:r>
      <w:r w:rsidRPr="00327445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–С</w:t>
      </w:r>
      <w:r w:rsidRPr="00327445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– два бензольных кольца, соединенных трехуглеродной цепью, что дает право именовать все соединения этого класса общим названием – дифенилпропаноиды.</w:t>
      </w:r>
    </w:p>
    <w:p w:rsidR="004A412F" w:rsidRDefault="00945E49" w:rsidP="00327445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2419" w:dyaOrig="2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pt;margin-top:38.1pt;width:365.45pt;height:141.7pt;z-index:251658240">
            <v:imagedata r:id="rId8" o:title=""/>
            <w10:wrap type="topAndBottom"/>
          </v:shape>
          <o:OLEObject Type="Embed" ProgID="ChemDraw.Document.6.0" ShapeID="_x0000_s1026" DrawAspect="Content" ObjectID="_1610802323" r:id="rId9"/>
        </w:object>
      </w:r>
      <w:r w:rsidR="004A412F">
        <w:rPr>
          <w:rFonts w:ascii="Times New Roman" w:hAnsi="Times New Roman" w:cs="Times New Roman"/>
          <w:sz w:val="28"/>
          <w:szCs w:val="28"/>
        </w:rPr>
        <w:t>Первично их можно разделить на два больших, но неравных класса – 1,3-дифенилпропаноиды и 1,2-дифенилпропаноиды.</w:t>
      </w:r>
    </w:p>
    <w:p w:rsidR="004A412F" w:rsidRDefault="00D156EC" w:rsidP="001E0817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иболее многочисленной является группа 1,3-дифенилпропаноидов (собственно флавоноидов). </w:t>
      </w:r>
    </w:p>
    <w:p w:rsidR="001C39EF" w:rsidRDefault="001C39EF" w:rsidP="001B71CE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</w:p>
    <w:p w:rsidR="001C39EF" w:rsidRPr="00D076BE" w:rsidRDefault="001B71CE" w:rsidP="001B71CE">
      <w:pPr>
        <w:contextualSpacing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076BE">
        <w:rPr>
          <w:rFonts w:ascii="Times New Roman" w:hAnsi="Times New Roman" w:cs="Times New Roman"/>
          <w:b/>
          <w:i/>
          <w:sz w:val="28"/>
          <w:szCs w:val="28"/>
        </w:rPr>
        <w:t>Классификация 1,3-дифенилпропаноидов.</w:t>
      </w:r>
    </w:p>
    <w:p w:rsidR="00D076BE" w:rsidRDefault="00D076BE" w:rsidP="001B71CE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1C39EF" w:rsidRDefault="00D076BE" w:rsidP="00D076BE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-членный гетероцикл      5-членный гетероцикл           ациклический</w:t>
      </w:r>
    </w:p>
    <w:p w:rsidR="001E0817" w:rsidRDefault="00452ADA" w:rsidP="001B71CE">
      <w:pPr>
        <w:ind w:firstLine="0"/>
        <w:contextualSpacing/>
      </w:pPr>
      <w:r>
        <w:object w:dxaOrig="12419" w:dyaOrig="2416">
          <v:shape id="_x0000_i1026" type="#_x0000_t75" style="width:450pt;height:87.75pt" o:ole="">
            <v:imagedata r:id="rId10" o:title=""/>
          </v:shape>
          <o:OLEObject Type="Embed" ProgID="ChemDraw.Document.6.0" ShapeID="_x0000_i1026" DrawAspect="Content" ObjectID="_1610802297" r:id="rId11"/>
        </w:object>
      </w:r>
    </w:p>
    <w:p w:rsidR="00D076BE" w:rsidRDefault="00D076BE" w:rsidP="001B71CE">
      <w:pPr>
        <w:ind w:firstLine="0"/>
        <w:contextualSpacing/>
      </w:pPr>
    </w:p>
    <w:p w:rsidR="004F49D2" w:rsidRDefault="00D076BE" w:rsidP="001B71CE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 w:rsidRPr="00D076BE">
        <w:rPr>
          <w:rFonts w:ascii="Times New Roman" w:hAnsi="Times New Roman" w:cs="Times New Roman"/>
          <w:sz w:val="28"/>
          <w:szCs w:val="28"/>
        </w:rPr>
        <w:t xml:space="preserve">1. </w:t>
      </w:r>
      <w:r w:rsidR="004F49D2">
        <w:rPr>
          <w:rFonts w:ascii="Times New Roman" w:hAnsi="Times New Roman" w:cs="Times New Roman"/>
          <w:sz w:val="28"/>
          <w:szCs w:val="28"/>
        </w:rPr>
        <w:t xml:space="preserve"> Флавоноиды с 6-членным гетероциклом</w:t>
      </w:r>
    </w:p>
    <w:p w:rsidR="00707236" w:rsidRDefault="004F49D2" w:rsidP="001B71CE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техины (флаван-3-олы)   лейкоантоцианидины</w:t>
      </w:r>
      <w:r w:rsidR="00707236">
        <w:rPr>
          <w:rFonts w:ascii="Times New Roman" w:hAnsi="Times New Roman" w:cs="Times New Roman"/>
          <w:sz w:val="28"/>
          <w:szCs w:val="28"/>
        </w:rPr>
        <w:t xml:space="preserve">          антоцианидины</w:t>
      </w:r>
    </w:p>
    <w:p w:rsidR="004F49D2" w:rsidRDefault="00707236" w:rsidP="001B71CE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="004F49D2">
        <w:rPr>
          <w:rFonts w:ascii="Times New Roman" w:hAnsi="Times New Roman" w:cs="Times New Roman"/>
          <w:sz w:val="28"/>
          <w:szCs w:val="28"/>
        </w:rPr>
        <w:t xml:space="preserve"> (флаван-3</w:t>
      </w:r>
      <w:r>
        <w:rPr>
          <w:rFonts w:ascii="Times New Roman" w:hAnsi="Times New Roman" w:cs="Times New Roman"/>
          <w:sz w:val="28"/>
          <w:szCs w:val="28"/>
        </w:rPr>
        <w:t>,4</w:t>
      </w:r>
      <w:r w:rsidR="004F49D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ди</w:t>
      </w:r>
      <w:r w:rsidR="004F49D2">
        <w:rPr>
          <w:rFonts w:ascii="Times New Roman" w:hAnsi="Times New Roman" w:cs="Times New Roman"/>
          <w:sz w:val="28"/>
          <w:szCs w:val="28"/>
        </w:rPr>
        <w:t>олы)</w:t>
      </w:r>
    </w:p>
    <w:p w:rsidR="00D076BE" w:rsidRDefault="00707236" w:rsidP="001B71CE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>
        <w:object w:dxaOrig="11193" w:dyaOrig="2890">
          <v:shape id="_x0000_i1027" type="#_x0000_t75" style="width:472.5pt;height:122.25pt" o:ole="">
            <v:imagedata r:id="rId12" o:title=""/>
          </v:shape>
          <o:OLEObject Type="Embed" ProgID="ChemDraw.Document.6.0" ShapeID="_x0000_i1027" DrawAspect="Content" ObjectID="_1610802298" r:id="rId13"/>
        </w:object>
      </w:r>
      <w:r w:rsidR="004F49D2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823C88" w:rsidRPr="00D076BE" w:rsidRDefault="005663F9" w:rsidP="001B71CE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</w:t>
      </w:r>
      <w:r w:rsidR="00823C88">
        <w:rPr>
          <w:rFonts w:ascii="Times New Roman" w:hAnsi="Times New Roman" w:cs="Times New Roman"/>
          <w:sz w:val="28"/>
          <w:szCs w:val="28"/>
        </w:rPr>
        <w:t xml:space="preserve">флаваноны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823C88">
        <w:rPr>
          <w:rFonts w:ascii="Times New Roman" w:hAnsi="Times New Roman" w:cs="Times New Roman"/>
          <w:sz w:val="28"/>
          <w:szCs w:val="28"/>
        </w:rPr>
        <w:t xml:space="preserve">  флаванонолы</w:t>
      </w:r>
    </w:p>
    <w:p w:rsidR="001E0817" w:rsidRDefault="00707236" w:rsidP="00707236">
      <w:pPr>
        <w:ind w:firstLine="0"/>
        <w:rPr>
          <w:rFonts w:ascii="Times New Roman" w:hAnsi="Times New Roman" w:cs="Times New Roman"/>
          <w:sz w:val="28"/>
          <w:szCs w:val="28"/>
        </w:rPr>
      </w:pPr>
      <w:r>
        <w:object w:dxaOrig="7563" w:dyaOrig="3100">
          <v:shape id="_x0000_i1028" type="#_x0000_t75" style="width:324.75pt;height:133.5pt" o:ole="">
            <v:imagedata r:id="rId14" o:title=""/>
          </v:shape>
          <o:OLEObject Type="Embed" ProgID="ChemDraw.Document.6.0" ShapeID="_x0000_i1028" DrawAspect="Content" ObjectID="_1610802299" r:id="rId15"/>
        </w:object>
      </w:r>
    </w:p>
    <w:p w:rsidR="001E0817" w:rsidRDefault="00823C88" w:rsidP="0032744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лавоны                                  флавонолы</w:t>
      </w:r>
    </w:p>
    <w:p w:rsidR="00D21BA1" w:rsidRDefault="00823C88" w:rsidP="00823C88">
      <w:pPr>
        <w:ind w:firstLine="0"/>
      </w:pPr>
      <w:r>
        <w:object w:dxaOrig="7563" w:dyaOrig="3100">
          <v:shape id="_x0000_i1029" type="#_x0000_t75" style="width:324.75pt;height:133.5pt" o:ole="">
            <v:imagedata r:id="rId16" o:title=""/>
          </v:shape>
          <o:OLEObject Type="Embed" ProgID="ChemDraw.Document.6.0" ShapeID="_x0000_i1029" DrawAspect="Content" ObjectID="_1610802300" r:id="rId17"/>
        </w:object>
      </w:r>
    </w:p>
    <w:p w:rsidR="001528EA" w:rsidRDefault="001528EA" w:rsidP="001528EA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D076B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Флавоноиды с 5-членным гетероциклом</w:t>
      </w:r>
    </w:p>
    <w:p w:rsidR="001528EA" w:rsidRDefault="001528EA" w:rsidP="001528EA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ауроны</w:t>
      </w:r>
    </w:p>
    <w:p w:rsidR="001528EA" w:rsidRDefault="001528EA" w:rsidP="00823C88">
      <w:pPr>
        <w:ind w:firstLine="0"/>
      </w:pPr>
      <w:r>
        <w:object w:dxaOrig="4636" w:dyaOrig="1855">
          <v:shape id="_x0000_i1030" type="#_x0000_t75" style="width:198.75pt;height:79.5pt" o:ole="">
            <v:imagedata r:id="rId18" o:title=""/>
          </v:shape>
          <o:OLEObject Type="Embed" ProgID="ChemDraw.Document.6.0" ShapeID="_x0000_i1030" DrawAspect="Content" ObjectID="_1610802301" r:id="rId19"/>
        </w:object>
      </w:r>
    </w:p>
    <w:p w:rsidR="00B4764E" w:rsidRDefault="00B4764E" w:rsidP="00823C88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D076B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Флавоноиды с ациклическим пропановым фрагментом</w:t>
      </w:r>
    </w:p>
    <w:p w:rsidR="00E25DDC" w:rsidRDefault="00E25DDC" w:rsidP="00823C88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халконы</w:t>
      </w:r>
      <w:r w:rsidR="00AD4F5D">
        <w:rPr>
          <w:rFonts w:ascii="Times New Roman" w:hAnsi="Times New Roman" w:cs="Times New Roman"/>
          <w:sz w:val="28"/>
          <w:szCs w:val="28"/>
        </w:rPr>
        <w:t xml:space="preserve">                               дигидрохалконы</w:t>
      </w:r>
    </w:p>
    <w:p w:rsidR="00E25DDC" w:rsidRDefault="00E25DDC" w:rsidP="00823C88">
      <w:pPr>
        <w:ind w:firstLine="0"/>
      </w:pPr>
      <w:r>
        <w:object w:dxaOrig="7563" w:dyaOrig="3100">
          <v:shape id="_x0000_i1031" type="#_x0000_t75" style="width:324.75pt;height:133.5pt" o:ole="">
            <v:imagedata r:id="rId20" o:title=""/>
          </v:shape>
          <o:OLEObject Type="Embed" ProgID="ChemDraw.Document.6.0" ShapeID="_x0000_i1031" DrawAspect="Content" ObjectID="_1610802302" r:id="rId21"/>
        </w:object>
      </w:r>
    </w:p>
    <w:p w:rsidR="00805689" w:rsidRDefault="00805689" w:rsidP="00823C88">
      <w:pPr>
        <w:ind w:firstLine="0"/>
      </w:pPr>
    </w:p>
    <w:p w:rsidR="00805689" w:rsidRDefault="00805689" w:rsidP="00805689">
      <w:pPr>
        <w:ind w:firstLine="0"/>
        <w:jc w:val="center"/>
      </w:pPr>
    </w:p>
    <w:p w:rsidR="00805689" w:rsidRDefault="00805689" w:rsidP="00805689">
      <w:pPr>
        <w:contextualSpacing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076BE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Классификация </w:t>
      </w:r>
      <w:r>
        <w:rPr>
          <w:rFonts w:ascii="Times New Roman" w:hAnsi="Times New Roman" w:cs="Times New Roman"/>
          <w:b/>
          <w:i/>
          <w:sz w:val="28"/>
          <w:szCs w:val="28"/>
        </w:rPr>
        <w:t>1,2</w:t>
      </w:r>
      <w:r w:rsidRPr="00D076BE">
        <w:rPr>
          <w:rFonts w:ascii="Times New Roman" w:hAnsi="Times New Roman" w:cs="Times New Roman"/>
          <w:b/>
          <w:i/>
          <w:sz w:val="28"/>
          <w:szCs w:val="28"/>
        </w:rPr>
        <w:t>-дифенилпропаноидов.</w:t>
      </w:r>
    </w:p>
    <w:p w:rsidR="00CC40EF" w:rsidRDefault="00CC40EF" w:rsidP="00CC40EF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CC40EF" w:rsidRPr="00CC40EF" w:rsidRDefault="00CC40EF" w:rsidP="00CC40EF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пропановый фрагмент</w:t>
      </w:r>
    </w:p>
    <w:p w:rsidR="003A4770" w:rsidRDefault="003A4770" w:rsidP="00CC40EF">
      <w:pPr>
        <w:ind w:firstLine="0"/>
        <w:contextualSpacing/>
        <w:rPr>
          <w:rFonts w:ascii="Times New Roman" w:hAnsi="Times New Roman" w:cs="Times New Roman"/>
          <w:b/>
          <w:i/>
          <w:sz w:val="28"/>
          <w:szCs w:val="28"/>
        </w:rPr>
      </w:pPr>
    </w:p>
    <w:p w:rsidR="00CC40EF" w:rsidRDefault="00CC40EF" w:rsidP="00CC40EF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клический                                                     ациклический</w:t>
      </w:r>
    </w:p>
    <w:p w:rsidR="00805689" w:rsidRDefault="00CC40EF" w:rsidP="00823C88">
      <w:pPr>
        <w:ind w:firstLine="0"/>
      </w:pPr>
      <w:r>
        <w:object w:dxaOrig="9498" w:dyaOrig="2376">
          <v:shape id="_x0000_i1032" type="#_x0000_t75" style="width:408pt;height:102pt" o:ole="">
            <v:imagedata r:id="rId22" o:title=""/>
          </v:shape>
          <o:OLEObject Type="Embed" ProgID="ChemDraw.Document.6.0" ShapeID="_x0000_i1032" DrawAspect="Content" ObjectID="_1610802303" r:id="rId23"/>
        </w:object>
      </w:r>
    </w:p>
    <w:p w:rsidR="00CC40EF" w:rsidRDefault="00CC40EF" w:rsidP="00823C88">
      <w:pPr>
        <w:ind w:firstLine="0"/>
      </w:pPr>
    </w:p>
    <w:p w:rsidR="00CC40EF" w:rsidRDefault="00CC40EF" w:rsidP="00823C88">
      <w:pPr>
        <w:ind w:firstLine="0"/>
        <w:rPr>
          <w:rFonts w:ascii="Times New Roman" w:hAnsi="Times New Roman" w:cs="Times New Roman"/>
          <w:sz w:val="28"/>
          <w:szCs w:val="28"/>
        </w:rPr>
      </w:pPr>
      <w:r w:rsidRPr="00CC40EF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Изофлавоны</w:t>
      </w:r>
      <w:r w:rsidR="004A7F8A">
        <w:rPr>
          <w:rFonts w:ascii="Times New Roman" w:hAnsi="Times New Roman" w:cs="Times New Roman"/>
          <w:sz w:val="28"/>
          <w:szCs w:val="28"/>
        </w:rPr>
        <w:t xml:space="preserve"> (изофлаваноны)            2. Изохалконы (изодигидрохалконы)</w:t>
      </w:r>
    </w:p>
    <w:p w:rsidR="004A7F8A" w:rsidRDefault="004A7F8A" w:rsidP="00823C88">
      <w:pPr>
        <w:ind w:firstLine="0"/>
      </w:pPr>
      <w:r>
        <w:object w:dxaOrig="9498" w:dyaOrig="2376">
          <v:shape id="_x0000_i1033" type="#_x0000_t75" style="width:408pt;height:102pt" o:ole="">
            <v:imagedata r:id="rId24" o:title=""/>
          </v:shape>
          <o:OLEObject Type="Embed" ProgID="ChemDraw.Document.6.0" ShapeID="_x0000_i1033" DrawAspect="Content" ObjectID="_1610802304" r:id="rId25"/>
        </w:object>
      </w:r>
    </w:p>
    <w:p w:rsidR="00F679DD" w:rsidRDefault="00F679DD" w:rsidP="00823C88">
      <w:pPr>
        <w:ind w:firstLine="0"/>
      </w:pPr>
    </w:p>
    <w:p w:rsidR="00F679DD" w:rsidRDefault="00F679DD" w:rsidP="00F679DD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F679DD">
        <w:rPr>
          <w:rFonts w:ascii="Times New Roman" w:hAnsi="Times New Roman" w:cs="Times New Roman"/>
          <w:sz w:val="28"/>
          <w:szCs w:val="28"/>
        </w:rPr>
        <w:t>Разнообразие</w:t>
      </w:r>
      <w:r>
        <w:rPr>
          <w:rFonts w:ascii="Times New Roman" w:hAnsi="Times New Roman" w:cs="Times New Roman"/>
          <w:sz w:val="28"/>
          <w:szCs w:val="28"/>
        </w:rPr>
        <w:t xml:space="preserve"> флавоноидов за счет заместителей на примере флавонов и флавонолов.</w:t>
      </w:r>
    </w:p>
    <w:p w:rsidR="00F679DD" w:rsidRDefault="00F679DD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Гидроксилирование</w:t>
      </w:r>
    </w:p>
    <w:p w:rsidR="00F679DD" w:rsidRDefault="007344E7" w:rsidP="00F679DD">
      <w:pPr>
        <w:ind w:firstLine="0"/>
      </w:pPr>
      <w:r>
        <w:object w:dxaOrig="9857" w:dyaOrig="3572">
          <v:shape id="_x0000_i1034" type="#_x0000_t75" style="width:423pt;height:153.75pt" o:ole="">
            <v:imagedata r:id="rId26" o:title=""/>
          </v:shape>
          <o:OLEObject Type="Embed" ProgID="ChemDraw.Document.6.0" ShapeID="_x0000_i1034" DrawAspect="Content" ObjectID="_1610802305" r:id="rId27"/>
        </w:object>
      </w:r>
    </w:p>
    <w:p w:rsidR="002070B4" w:rsidRDefault="002070B4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2070B4">
        <w:rPr>
          <w:rFonts w:ascii="Times New Roman" w:hAnsi="Times New Roman" w:cs="Times New Roman"/>
          <w:sz w:val="28"/>
          <w:szCs w:val="28"/>
        </w:rPr>
        <w:t>апигенин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лютеолин</w:t>
      </w:r>
    </w:p>
    <w:p w:rsidR="0004358B" w:rsidRDefault="0004358B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4358B" w:rsidRDefault="0004358B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4358B" w:rsidRDefault="0004358B" w:rsidP="00F679DD">
      <w:pPr>
        <w:ind w:firstLine="0"/>
      </w:pPr>
      <w:r>
        <w:object w:dxaOrig="9857" w:dyaOrig="3572">
          <v:shape id="_x0000_i1035" type="#_x0000_t75" style="width:423pt;height:153.75pt" o:ole="">
            <v:imagedata r:id="rId28" o:title=""/>
          </v:shape>
          <o:OLEObject Type="Embed" ProgID="ChemDraw.Document.6.0" ShapeID="_x0000_i1035" DrawAspect="Content" ObjectID="_1610802306" r:id="rId29"/>
        </w:object>
      </w:r>
    </w:p>
    <w:p w:rsidR="0004358B" w:rsidRDefault="0004358B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04358B">
        <w:rPr>
          <w:rFonts w:ascii="Times New Roman" w:hAnsi="Times New Roman" w:cs="Times New Roman"/>
          <w:sz w:val="28"/>
          <w:szCs w:val="28"/>
        </w:rPr>
        <w:t xml:space="preserve">     кемпферол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кверцетин</w:t>
      </w:r>
    </w:p>
    <w:p w:rsidR="00AF312B" w:rsidRDefault="00AF312B" w:rsidP="00AF312B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Метоксилирование</w:t>
      </w:r>
    </w:p>
    <w:p w:rsidR="00AF312B" w:rsidRDefault="00B11257" w:rsidP="00F679DD">
      <w:pPr>
        <w:ind w:firstLine="0"/>
      </w:pPr>
      <w:r>
        <w:object w:dxaOrig="10130" w:dyaOrig="3571">
          <v:shape id="_x0000_i1036" type="#_x0000_t75" style="width:435pt;height:153.75pt" o:ole="">
            <v:imagedata r:id="rId30" o:title=""/>
          </v:shape>
          <o:OLEObject Type="Embed" ProgID="ChemDraw.Document.6.0" ShapeID="_x0000_i1036" DrawAspect="Content" ObjectID="_1610802307" r:id="rId31"/>
        </w:object>
      </w:r>
    </w:p>
    <w:p w:rsidR="00AF312B" w:rsidRDefault="00AF312B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акацетин                                            диосметин</w:t>
      </w:r>
    </w:p>
    <w:p w:rsidR="00AF312B" w:rsidRDefault="00AF312B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AF312B" w:rsidRDefault="00E96F8C" w:rsidP="00F679DD">
      <w:pPr>
        <w:ind w:firstLine="0"/>
      </w:pPr>
      <w:r>
        <w:object w:dxaOrig="10130" w:dyaOrig="3842">
          <v:shape id="_x0000_i1037" type="#_x0000_t75" style="width:435pt;height:165.75pt" o:ole="">
            <v:imagedata r:id="rId32" o:title=""/>
          </v:shape>
          <o:OLEObject Type="Embed" ProgID="ChemDraw.Document.6.0" ShapeID="_x0000_i1037" DrawAspect="Content" ObjectID="_1610802308" r:id="rId33"/>
        </w:object>
      </w:r>
    </w:p>
    <w:p w:rsidR="00F32C7A" w:rsidRDefault="00F32C7A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рамнетин                                           изорамнетин</w:t>
      </w:r>
    </w:p>
    <w:p w:rsidR="001124B8" w:rsidRDefault="001124B8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1124B8" w:rsidRDefault="001124B8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1124B8" w:rsidRDefault="001124B8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1124B8" w:rsidRDefault="00757C12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. Гликозилирование</w:t>
      </w:r>
    </w:p>
    <w:p w:rsidR="00207F69" w:rsidRDefault="00757C12" w:rsidP="00207F69">
      <w:pPr>
        <w:ind w:firstLine="0"/>
      </w:pPr>
      <w:r>
        <w:object w:dxaOrig="9857" w:dyaOrig="3857">
          <v:shape id="_x0000_i1038" type="#_x0000_t75" style="width:423pt;height:165.75pt" o:ole="">
            <v:imagedata r:id="rId34" o:title=""/>
          </v:shape>
          <o:OLEObject Type="Embed" ProgID="ChemDraw.Document.6.0" ShapeID="_x0000_i1038" DrawAspect="Content" ObjectID="_1610802309" r:id="rId35"/>
        </w:object>
      </w:r>
    </w:p>
    <w:p w:rsidR="00207F69" w:rsidRDefault="00207F69" w:rsidP="00207F69">
      <w:pPr>
        <w:spacing w:line="240" w:lineRule="auto"/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 w:rsidRPr="00207F69">
        <w:rPr>
          <w:rFonts w:ascii="Times New Roman" w:hAnsi="Times New Roman" w:cs="Times New Roman"/>
          <w:sz w:val="28"/>
          <w:szCs w:val="28"/>
        </w:rPr>
        <w:t>гиперозид</w:t>
      </w:r>
      <w:r>
        <w:rPr>
          <w:rFonts w:ascii="Times New Roman" w:hAnsi="Times New Roman" w:cs="Times New Roman"/>
          <w:sz w:val="28"/>
          <w:szCs w:val="28"/>
        </w:rPr>
        <w:t xml:space="preserve"> (3-галактозид кверцетина)          изокверцитрин (3-глюкозид </w:t>
      </w:r>
    </w:p>
    <w:p w:rsidR="00207F69" w:rsidRPr="00207F69" w:rsidRDefault="00207F69" w:rsidP="00207F69">
      <w:pPr>
        <w:spacing w:line="240" w:lineRule="auto"/>
        <w:ind w:firstLine="0"/>
        <w:contextualSpacing/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кверцетина)</w:t>
      </w:r>
    </w:p>
    <w:p w:rsidR="00757C12" w:rsidRDefault="00757C12" w:rsidP="00F679DD">
      <w:pPr>
        <w:ind w:firstLine="0"/>
      </w:pPr>
    </w:p>
    <w:p w:rsidR="00720C07" w:rsidRDefault="00720C07" w:rsidP="00F679DD">
      <w:pPr>
        <w:ind w:firstLine="0"/>
      </w:pPr>
      <w:r>
        <w:object w:dxaOrig="5721" w:dyaOrig="3571">
          <v:shape id="_x0000_i1039" type="#_x0000_t75" style="width:245.25pt;height:153.75pt" o:ole="">
            <v:imagedata r:id="rId36" o:title=""/>
          </v:shape>
          <o:OLEObject Type="Embed" ProgID="ChemDraw.Document.6.0" ShapeID="_x0000_i1039" DrawAspect="Content" ObjectID="_1610802310" r:id="rId37"/>
        </w:object>
      </w:r>
    </w:p>
    <w:p w:rsidR="002D7433" w:rsidRDefault="002D7433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наро</w:t>
      </w:r>
      <w:r w:rsidRPr="00207F69">
        <w:rPr>
          <w:rFonts w:ascii="Times New Roman" w:hAnsi="Times New Roman" w:cs="Times New Roman"/>
          <w:sz w:val="28"/>
          <w:szCs w:val="28"/>
        </w:rPr>
        <w:t>зид</w:t>
      </w:r>
      <w:r>
        <w:rPr>
          <w:rFonts w:ascii="Times New Roman" w:hAnsi="Times New Roman" w:cs="Times New Roman"/>
          <w:sz w:val="28"/>
          <w:szCs w:val="28"/>
        </w:rPr>
        <w:t xml:space="preserve"> (7-глюкозид лютеолина)</w:t>
      </w:r>
    </w:p>
    <w:p w:rsidR="00746B25" w:rsidRDefault="00746B25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746B25" w:rsidRDefault="000E196B" w:rsidP="00F679DD">
      <w:pPr>
        <w:ind w:firstLine="0"/>
      </w:pPr>
      <w:r>
        <w:object w:dxaOrig="9887" w:dyaOrig="3571">
          <v:shape id="_x0000_i1040" type="#_x0000_t75" style="width:424.5pt;height:153pt" o:ole="">
            <v:imagedata r:id="rId38" o:title=""/>
          </v:shape>
          <o:OLEObject Type="Embed" ProgID="ChemDraw.Document.6.0" ShapeID="_x0000_i1040" DrawAspect="Content" ObjectID="_1610802311" r:id="rId39"/>
        </w:object>
      </w:r>
    </w:p>
    <w:p w:rsidR="00A168E4" w:rsidRDefault="00A168E4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рутин                                                        рутиноза</w:t>
      </w:r>
    </w:p>
    <w:p w:rsidR="00A645E4" w:rsidRDefault="00A645E4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A645E4" w:rsidRDefault="00A645E4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A645E4" w:rsidRDefault="001706C5" w:rsidP="00F679DD">
      <w:pPr>
        <w:ind w:firstLine="0"/>
      </w:pPr>
      <w:r>
        <w:object w:dxaOrig="7823" w:dyaOrig="5429">
          <v:shape id="_x0000_i1041" type="#_x0000_t75" style="width:336pt;height:232.5pt" o:ole="">
            <v:imagedata r:id="rId40" o:title=""/>
          </v:shape>
          <o:OLEObject Type="Embed" ProgID="ChemDraw.Document.6.0" ShapeID="_x0000_i1041" DrawAspect="Content" ObjectID="_1610802312" r:id="rId41"/>
        </w:object>
      </w:r>
    </w:p>
    <w:p w:rsidR="009D4C34" w:rsidRDefault="009D4C34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гесперидоза</w:t>
      </w:r>
    </w:p>
    <w:p w:rsidR="000E1D4E" w:rsidRDefault="000E1D4E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E1D4E" w:rsidRDefault="00D710CC" w:rsidP="00F679DD">
      <w:pPr>
        <w:ind w:firstLine="0"/>
      </w:pPr>
      <w:r>
        <w:object w:dxaOrig="5289" w:dyaOrig="2972">
          <v:shape id="_x0000_i1042" type="#_x0000_t75" style="width:227.25pt;height:128.25pt" o:ole="">
            <v:imagedata r:id="rId42" o:title=""/>
          </v:shape>
          <o:OLEObject Type="Embed" ProgID="ChemDraw.Document.6.0" ShapeID="_x0000_i1042" DrawAspect="Content" ObjectID="_1610802313" r:id="rId43"/>
        </w:object>
      </w:r>
    </w:p>
    <w:p w:rsidR="00304D71" w:rsidRDefault="00304D71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 w:rsidRPr="00304D71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витексин</w:t>
      </w:r>
      <w:r w:rsidR="00843A05">
        <w:rPr>
          <w:rFonts w:ascii="Times New Roman" w:hAnsi="Times New Roman" w:cs="Times New Roman"/>
          <w:sz w:val="28"/>
          <w:szCs w:val="28"/>
        </w:rPr>
        <w:t xml:space="preserve"> (8-С-глюкозид апигенина)</w:t>
      </w:r>
    </w:p>
    <w:p w:rsidR="0003296F" w:rsidRDefault="0003296F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Ацилирование</w:t>
      </w:r>
    </w:p>
    <w:p w:rsidR="008150C0" w:rsidRDefault="00945E49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2419" w:dyaOrig="2416">
          <v:shape id="_x0000_s1043" type="#_x0000_t75" style="position:absolute;left:0;text-align:left;margin-left:-10.5pt;margin-top:20.8pt;width:364.9pt;height:134.1pt;z-index:251659264">
            <v:imagedata r:id="rId44" o:title=""/>
            <w10:wrap type="topAndBottom"/>
          </v:shape>
          <o:OLEObject Type="Embed" ProgID="ChemDraw.Document.6.0" ShapeID="_x0000_s1043" DrawAspect="Content" ObjectID="_1610802324" r:id="rId45"/>
        </w:object>
      </w:r>
      <w:r w:rsidR="008150C0">
        <w:rPr>
          <w:rFonts w:ascii="Times New Roman" w:hAnsi="Times New Roman" w:cs="Times New Roman"/>
          <w:sz w:val="28"/>
          <w:szCs w:val="28"/>
        </w:rPr>
        <w:t xml:space="preserve">                           тилирозид</w:t>
      </w:r>
    </w:p>
    <w:p w:rsidR="008150C0" w:rsidRDefault="008150C0" w:rsidP="00F679DD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3296F" w:rsidRDefault="0003296F" w:rsidP="00F679DD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Пренилирование</w:t>
      </w:r>
    </w:p>
    <w:p w:rsidR="008150C0" w:rsidRDefault="0036504C" w:rsidP="00063613">
      <w:pPr>
        <w:ind w:firstLine="0"/>
        <w:rPr>
          <w:rFonts w:ascii="Times New Roman" w:hAnsi="Times New Roman" w:cs="Times New Roman"/>
          <w:sz w:val="28"/>
          <w:szCs w:val="28"/>
        </w:rPr>
      </w:pPr>
      <w:r>
        <w:object w:dxaOrig="11147" w:dyaOrig="4002">
          <v:shape id="_x0000_i1044" type="#_x0000_t75" style="width:478.5pt;height:172.5pt" o:ole="">
            <v:imagedata r:id="rId46" o:title=""/>
          </v:shape>
          <o:OLEObject Type="Embed" ProgID="ChemDraw.Document.6.0" ShapeID="_x0000_i1044" DrawAspect="Content" ObjectID="_1610802314" r:id="rId47"/>
        </w:object>
      </w:r>
      <w:r w:rsidR="00D71CDD">
        <w:t xml:space="preserve">               </w:t>
      </w:r>
      <w:r w:rsidR="00D71CDD" w:rsidRPr="00D71CDD">
        <w:rPr>
          <w:rFonts w:ascii="Times New Roman" w:hAnsi="Times New Roman" w:cs="Times New Roman"/>
          <w:sz w:val="28"/>
          <w:szCs w:val="28"/>
        </w:rPr>
        <w:t>изоксан</w:t>
      </w:r>
      <w:r w:rsidR="00ED25F4">
        <w:rPr>
          <w:rFonts w:ascii="Times New Roman" w:hAnsi="Times New Roman" w:cs="Times New Roman"/>
          <w:sz w:val="28"/>
          <w:szCs w:val="28"/>
        </w:rPr>
        <w:t>то</w:t>
      </w:r>
      <w:r w:rsidR="00D71CDD" w:rsidRPr="00D71CDD">
        <w:rPr>
          <w:rFonts w:ascii="Times New Roman" w:hAnsi="Times New Roman" w:cs="Times New Roman"/>
          <w:sz w:val="28"/>
          <w:szCs w:val="28"/>
        </w:rPr>
        <w:t xml:space="preserve">гумол   </w:t>
      </w:r>
      <w:r w:rsidR="00D71CDD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ED25F4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D71CDD">
        <w:rPr>
          <w:rFonts w:ascii="Times New Roman" w:hAnsi="Times New Roman" w:cs="Times New Roman"/>
          <w:sz w:val="28"/>
          <w:szCs w:val="28"/>
        </w:rPr>
        <w:t>ксантогумол</w:t>
      </w:r>
    </w:p>
    <w:p w:rsidR="00D66641" w:rsidRDefault="00945E49" w:rsidP="00063613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</w:rPr>
        <w:object w:dxaOrig="12419" w:dyaOrig="2416">
          <v:shape id="_x0000_s1062" type="#_x0000_t75" style="position:absolute;left:0;text-align:left;margin-left:45pt;margin-top:32pt;width:301.2pt;height:166.55pt;z-index:251660288">
            <v:imagedata r:id="rId48" o:title=""/>
            <w10:wrap type="topAndBottom"/>
          </v:shape>
          <o:OLEObject Type="Embed" ProgID="ChemDraw.Document.6.0" ShapeID="_x0000_s1062" DrawAspect="Content" ObjectID="_1610802325" r:id="rId49"/>
        </w:object>
      </w:r>
      <w:r w:rsidR="00E36629">
        <w:rPr>
          <w:rFonts w:ascii="Times New Roman" w:hAnsi="Times New Roman" w:cs="Times New Roman"/>
          <w:sz w:val="28"/>
          <w:szCs w:val="28"/>
        </w:rPr>
        <w:t>6. Окислительное сочетание</w:t>
      </w:r>
    </w:p>
    <w:p w:rsidR="00D66641" w:rsidRPr="00D66641" w:rsidRDefault="00D66641" w:rsidP="00063613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rFonts w:ascii="Times New Roman" w:hAnsi="Times New Roman" w:cs="Times New Roman"/>
          <w:sz w:val="28"/>
          <w:szCs w:val="28"/>
        </w:rPr>
        <w:t>силибинин</w:t>
      </w:r>
    </w:p>
    <w:p w:rsidR="00D71CDD" w:rsidRDefault="00D71CDD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Pr="000633BE" w:rsidRDefault="000633BE" w:rsidP="00241791">
      <w:pPr>
        <w:pStyle w:val="a3"/>
        <w:jc w:val="center"/>
        <w:rPr>
          <w:b/>
          <w:sz w:val="28"/>
          <w:szCs w:val="28"/>
        </w:rPr>
      </w:pPr>
      <w:r w:rsidRPr="000633BE">
        <w:rPr>
          <w:b/>
          <w:sz w:val="28"/>
          <w:szCs w:val="28"/>
        </w:rPr>
        <w:lastRenderedPageBreak/>
        <w:t>Физико-химические свойства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Большинство флавоноидов – твердые кристаллические вещества с определенной температурой плавления, окрашенные в желтый цвет (флавоны, флавонолы, халконы и ауроны) или бесцветные (катехины, лейкоантоцианидины, флаваноны, флаванонолы и изофлавоны) или окрашены в красный или синий цвет (антоцианы) в зависимости от рН среды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9F7B46" w:rsidP="000633BE">
      <w:pPr>
        <w:pStyle w:val="a3"/>
        <w:rPr>
          <w:sz w:val="28"/>
          <w:szCs w:val="28"/>
        </w:rPr>
      </w:pPr>
      <w:r>
        <w:object w:dxaOrig="12398" w:dyaOrig="3621">
          <v:shape id="_x0000_i1046" type="#_x0000_t75" style="width:467.25pt;height:136.5pt" o:ole="">
            <v:imagedata r:id="rId50" o:title=""/>
          </v:shape>
          <o:OLEObject Type="Embed" ProgID="ChemDraw.Document.6.0" ShapeID="_x0000_i1046" DrawAspect="Content" ObjectID="_1610802315" r:id="rId51"/>
        </w:objec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8C5438" w:rsidRDefault="008C5438" w:rsidP="008C5438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       рН=3 (красный)                                               рН=8 (фиолетовый)</w:t>
      </w:r>
    </w:p>
    <w:p w:rsidR="00C072AA" w:rsidRDefault="00C072AA" w:rsidP="008C5438">
      <w:pPr>
        <w:pStyle w:val="a3"/>
        <w:rPr>
          <w:sz w:val="28"/>
          <w:szCs w:val="28"/>
        </w:rPr>
      </w:pPr>
    </w:p>
    <w:p w:rsidR="00C072AA" w:rsidRDefault="00C072AA" w:rsidP="008C5438">
      <w:pPr>
        <w:pStyle w:val="a3"/>
        <w:rPr>
          <w:sz w:val="28"/>
          <w:szCs w:val="28"/>
        </w:rPr>
      </w:pPr>
    </w:p>
    <w:p w:rsidR="00C072AA" w:rsidRDefault="00C072AA" w:rsidP="008C5438">
      <w:pPr>
        <w:pStyle w:val="a3"/>
        <w:rPr>
          <w:sz w:val="28"/>
          <w:szCs w:val="28"/>
        </w:rPr>
      </w:pPr>
    </w:p>
    <w:p w:rsidR="00C072AA" w:rsidRPr="000633BE" w:rsidRDefault="00C072AA" w:rsidP="008C5438">
      <w:pPr>
        <w:pStyle w:val="a3"/>
        <w:rPr>
          <w:sz w:val="28"/>
          <w:szCs w:val="28"/>
        </w:rPr>
      </w:pPr>
      <w:r>
        <w:object w:dxaOrig="11203" w:dyaOrig="3632">
          <v:shape id="_x0000_i1047" type="#_x0000_t75" style="width:468pt;height:151.5pt" o:ole="">
            <v:imagedata r:id="rId52" o:title=""/>
          </v:shape>
          <o:OLEObject Type="Embed" ProgID="ChemDraw.Document.6.0" ShapeID="_x0000_i1047" DrawAspect="Content" ObjectID="_1610802316" r:id="rId53"/>
        </w:object>
      </w:r>
    </w:p>
    <w:p w:rsidR="000633BE" w:rsidRPr="000633BE" w:rsidRDefault="005E33EA" w:rsidP="000633BE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рН=9-10 (синий)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У антоцианидинов обычно выделяемых в кислом растворе в виде флавилиевых солей, электрон гетероциклического атома кислорода принимает участие в образовании π-связей в гетероцикле, так что хромофором становится вся молекула. Поэтому из всех флавоноидов антоцианидины поглощают свет с наибольшей длиной волны и окрашены в красный или пурпурный цвет. При рН›7 образуются хиноидные основания окрашенные в синий цвет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Флавоноиды лишены запаха, некоторые обладают горьким вкусом (содержащие сахар неогесперидозу)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Гликозиды флавоноидов растворимы в воде и водно-спиртовых раство-рах и нерастворимы в органических растворителях (эфире, хлороформе). Агликоны, напротив, растворимы в эфире, </w:t>
      </w:r>
      <w:r w:rsidR="00DD4641">
        <w:rPr>
          <w:sz w:val="28"/>
          <w:szCs w:val="28"/>
        </w:rPr>
        <w:t xml:space="preserve">некоторые в </w:t>
      </w:r>
      <w:r w:rsidRPr="000633BE">
        <w:rPr>
          <w:sz w:val="28"/>
          <w:szCs w:val="28"/>
        </w:rPr>
        <w:t>хлороформе, спирте и плохо в воде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lastRenderedPageBreak/>
        <w:t xml:space="preserve">      Флавоноидные гликозиды, а также агликоны катехинов, лейкоантоциа-нидинов, флаванонов и флаванонолов обладают оптической активностью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Флавоноидные гликозиды под действием ферментов и минеральных кислот гидролизуются до агликона и углеводного остатка. С-гликозиды с трудом расщепляются лишь при действии концентрированных кислот (соляной, уксусной или их смесей) при длительном нагревании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Легко окисляются в присутствии кислорода воздуха под действием света катехины и лейкоантоцианидины, превращаясь в окрашенные продукты, вплоть до высокомолекулярных поли</w:t>
      </w:r>
      <w:r w:rsidR="00781112">
        <w:rPr>
          <w:sz w:val="28"/>
          <w:szCs w:val="28"/>
        </w:rPr>
        <w:t>мерных форм (окисление катехинов</w:t>
      </w:r>
      <w:r w:rsidRPr="000633BE">
        <w:rPr>
          <w:sz w:val="28"/>
          <w:szCs w:val="28"/>
        </w:rPr>
        <w:t xml:space="preserve"> на свежем срезе яблока). Остальные флавоноиды более устойчивы к окислению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241791">
      <w:pPr>
        <w:pStyle w:val="a3"/>
        <w:jc w:val="center"/>
        <w:rPr>
          <w:b/>
          <w:sz w:val="28"/>
          <w:szCs w:val="28"/>
        </w:rPr>
      </w:pPr>
      <w:r w:rsidRPr="000633BE">
        <w:rPr>
          <w:b/>
          <w:sz w:val="28"/>
          <w:szCs w:val="28"/>
        </w:rPr>
        <w:t>Методы выделения флавоноидов из растительного материала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Существует общепринятая классическая схема выделения флавоноидов.</w:t>
      </w:r>
    </w:p>
    <w:p w:rsidR="000633BE" w:rsidRPr="000633BE" w:rsidRDefault="000633BE" w:rsidP="000633BE">
      <w:pPr>
        <w:pStyle w:val="a3"/>
        <w:numPr>
          <w:ilvl w:val="0"/>
          <w:numId w:val="8"/>
        </w:numPr>
        <w:rPr>
          <w:sz w:val="28"/>
          <w:szCs w:val="28"/>
        </w:rPr>
      </w:pPr>
      <w:r w:rsidRPr="000633BE">
        <w:rPr>
          <w:sz w:val="28"/>
          <w:szCs w:val="28"/>
        </w:rPr>
        <w:t>Экстракция растворами этилового или метилового спирта.</w:t>
      </w:r>
    </w:p>
    <w:p w:rsidR="000633BE" w:rsidRPr="000633BE" w:rsidRDefault="000633BE" w:rsidP="000633BE">
      <w:pPr>
        <w:pStyle w:val="a3"/>
        <w:numPr>
          <w:ilvl w:val="0"/>
          <w:numId w:val="8"/>
        </w:numPr>
        <w:rPr>
          <w:sz w:val="28"/>
          <w:szCs w:val="28"/>
        </w:rPr>
      </w:pPr>
      <w:r w:rsidRPr="000633BE">
        <w:rPr>
          <w:sz w:val="28"/>
          <w:szCs w:val="28"/>
        </w:rPr>
        <w:t>Отгонка спирта и разбавление остатка водой.</w:t>
      </w:r>
    </w:p>
    <w:p w:rsidR="000633BE" w:rsidRPr="000633BE" w:rsidRDefault="000633BE" w:rsidP="000633BE">
      <w:pPr>
        <w:pStyle w:val="a3"/>
        <w:numPr>
          <w:ilvl w:val="0"/>
          <w:numId w:val="8"/>
        </w:numPr>
        <w:rPr>
          <w:sz w:val="28"/>
          <w:szCs w:val="28"/>
        </w:rPr>
      </w:pPr>
      <w:r w:rsidRPr="000633BE">
        <w:rPr>
          <w:sz w:val="28"/>
          <w:szCs w:val="28"/>
        </w:rPr>
        <w:t>Обработка водного остатка хлороформом или четыреххлористым углеродом для удаления неполярных примесей (хлорофилл, эфирные масла, стерины и др.)</w:t>
      </w:r>
    </w:p>
    <w:p w:rsidR="000633BE" w:rsidRPr="000633BE" w:rsidRDefault="000633BE" w:rsidP="000633BE">
      <w:pPr>
        <w:pStyle w:val="a3"/>
        <w:numPr>
          <w:ilvl w:val="0"/>
          <w:numId w:val="8"/>
        </w:numPr>
        <w:rPr>
          <w:sz w:val="28"/>
          <w:szCs w:val="28"/>
        </w:rPr>
      </w:pPr>
      <w:r w:rsidRPr="000633BE">
        <w:rPr>
          <w:sz w:val="28"/>
          <w:szCs w:val="28"/>
        </w:rPr>
        <w:t>Обработка водного остатка этиловым эфиром для отделения агликонов.</w:t>
      </w:r>
    </w:p>
    <w:p w:rsidR="000633BE" w:rsidRPr="000633BE" w:rsidRDefault="000633BE" w:rsidP="000633BE">
      <w:pPr>
        <w:pStyle w:val="a3"/>
        <w:numPr>
          <w:ilvl w:val="0"/>
          <w:numId w:val="8"/>
        </w:numPr>
        <w:rPr>
          <w:sz w:val="28"/>
          <w:szCs w:val="28"/>
        </w:rPr>
      </w:pPr>
      <w:r w:rsidRPr="000633BE">
        <w:rPr>
          <w:sz w:val="28"/>
          <w:szCs w:val="28"/>
        </w:rPr>
        <w:t>Обработка водного остатка этилацетатом для отделения монозидов.</w:t>
      </w:r>
    </w:p>
    <w:p w:rsidR="000633BE" w:rsidRPr="000633BE" w:rsidRDefault="000633BE" w:rsidP="000633BE">
      <w:pPr>
        <w:pStyle w:val="a3"/>
        <w:numPr>
          <w:ilvl w:val="0"/>
          <w:numId w:val="8"/>
        </w:numPr>
        <w:rPr>
          <w:sz w:val="28"/>
          <w:szCs w:val="28"/>
        </w:rPr>
      </w:pPr>
      <w:r w:rsidRPr="000633BE">
        <w:rPr>
          <w:sz w:val="28"/>
          <w:szCs w:val="28"/>
        </w:rPr>
        <w:t>Обработка водного остатка бутанолом для отделения биозидов и триозидов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Для разделения полученных фракций используют колоночную хромато-графию на полиамиде или силикагеле. 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</w:t>
      </w:r>
    </w:p>
    <w:p w:rsidR="000633BE" w:rsidRPr="000633BE" w:rsidRDefault="000633BE" w:rsidP="000633BE">
      <w:pPr>
        <w:pStyle w:val="a3"/>
        <w:rPr>
          <w:sz w:val="28"/>
          <w:szCs w:val="28"/>
          <w:u w:val="single"/>
        </w:rPr>
      </w:pPr>
      <w:r w:rsidRPr="000633BE">
        <w:rPr>
          <w:sz w:val="28"/>
          <w:szCs w:val="28"/>
        </w:rPr>
        <w:t xml:space="preserve">                       </w:t>
      </w:r>
      <w:r w:rsidRPr="000633BE">
        <w:rPr>
          <w:sz w:val="28"/>
          <w:szCs w:val="28"/>
          <w:u w:val="single"/>
        </w:rPr>
        <w:t>Схема заводского производства препарата «Фламин»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«Фламин» – препарат, содержащий сумму флавоноидов (моногликозиды нарингенина, апигенина и кемпферола) бессмертника песчаного.</w:t>
      </w:r>
    </w:p>
    <w:p w:rsidR="000633BE" w:rsidRPr="000633BE" w:rsidRDefault="000633BE" w:rsidP="000633BE">
      <w:pPr>
        <w:pStyle w:val="a3"/>
        <w:numPr>
          <w:ilvl w:val="0"/>
          <w:numId w:val="9"/>
        </w:numPr>
        <w:rPr>
          <w:sz w:val="28"/>
          <w:szCs w:val="28"/>
        </w:rPr>
      </w:pPr>
      <w:r w:rsidRPr="000633BE">
        <w:rPr>
          <w:sz w:val="28"/>
          <w:szCs w:val="28"/>
        </w:rPr>
        <w:t>Экстракция сухого сырья 50% этанолом в батарее из 4-х экстракторов методом противотока.</w:t>
      </w:r>
    </w:p>
    <w:p w:rsidR="000633BE" w:rsidRPr="000633BE" w:rsidRDefault="000633BE" w:rsidP="000633BE">
      <w:pPr>
        <w:pStyle w:val="a3"/>
        <w:numPr>
          <w:ilvl w:val="0"/>
          <w:numId w:val="9"/>
        </w:numPr>
        <w:rPr>
          <w:sz w:val="28"/>
          <w:szCs w:val="28"/>
        </w:rPr>
      </w:pPr>
      <w:r w:rsidRPr="000633BE">
        <w:rPr>
          <w:sz w:val="28"/>
          <w:szCs w:val="28"/>
        </w:rPr>
        <w:t>Упаривание в вакуум-аппарате до ¼ первоначального объема.</w:t>
      </w:r>
    </w:p>
    <w:p w:rsidR="000633BE" w:rsidRPr="000633BE" w:rsidRDefault="000633BE" w:rsidP="000633BE">
      <w:pPr>
        <w:pStyle w:val="a3"/>
        <w:numPr>
          <w:ilvl w:val="0"/>
          <w:numId w:val="9"/>
        </w:numPr>
        <w:rPr>
          <w:sz w:val="28"/>
          <w:szCs w:val="28"/>
        </w:rPr>
      </w:pPr>
      <w:r w:rsidRPr="000633BE">
        <w:rPr>
          <w:sz w:val="28"/>
          <w:szCs w:val="28"/>
        </w:rPr>
        <w:t>Охлаждение водного остатка, отделение выпавшего осадка (флавоно-иды).</w:t>
      </w:r>
    </w:p>
    <w:p w:rsidR="000633BE" w:rsidRPr="000633BE" w:rsidRDefault="000633BE" w:rsidP="000633BE">
      <w:pPr>
        <w:pStyle w:val="a3"/>
        <w:numPr>
          <w:ilvl w:val="0"/>
          <w:numId w:val="9"/>
        </w:numPr>
        <w:rPr>
          <w:sz w:val="28"/>
          <w:szCs w:val="28"/>
        </w:rPr>
      </w:pPr>
      <w:r w:rsidRPr="000633BE">
        <w:rPr>
          <w:sz w:val="28"/>
          <w:szCs w:val="28"/>
        </w:rPr>
        <w:t>Растворение осадка в горячей воде (</w:t>
      </w:r>
      <w:r w:rsidRPr="000633BE">
        <w:rPr>
          <w:sz w:val="28"/>
          <w:szCs w:val="28"/>
          <w:lang w:val="en-US"/>
        </w:rPr>
        <w:t>t</w:t>
      </w:r>
      <w:r w:rsidRPr="000633BE">
        <w:rPr>
          <w:sz w:val="28"/>
          <w:szCs w:val="28"/>
        </w:rPr>
        <w:t>=50-60С°) и извлечение флавоноидов смесью этилацетат-этанол (9:1).</w:t>
      </w:r>
    </w:p>
    <w:p w:rsidR="000633BE" w:rsidRPr="000633BE" w:rsidRDefault="000633BE" w:rsidP="000633BE">
      <w:pPr>
        <w:pStyle w:val="a3"/>
        <w:numPr>
          <w:ilvl w:val="0"/>
          <w:numId w:val="9"/>
        </w:numPr>
        <w:rPr>
          <w:sz w:val="28"/>
          <w:szCs w:val="28"/>
        </w:rPr>
      </w:pPr>
      <w:r w:rsidRPr="000633BE">
        <w:rPr>
          <w:sz w:val="28"/>
          <w:szCs w:val="28"/>
        </w:rPr>
        <w:t>Обезвоживание экстракта безводным сульфатом натрия, удаление растворителей под вакуумом и высушивание остатка в вакуум-сушильном шкафу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241791">
      <w:pPr>
        <w:pStyle w:val="a3"/>
        <w:jc w:val="center"/>
        <w:rPr>
          <w:b/>
          <w:sz w:val="28"/>
          <w:szCs w:val="28"/>
        </w:rPr>
      </w:pPr>
      <w:r w:rsidRPr="000633BE">
        <w:rPr>
          <w:b/>
          <w:sz w:val="28"/>
          <w:szCs w:val="28"/>
        </w:rPr>
        <w:t>Качественное обнаружение.</w:t>
      </w:r>
    </w:p>
    <w:p w:rsidR="000633BE" w:rsidRPr="000633BE" w:rsidRDefault="000633BE" w:rsidP="000633BE">
      <w:pPr>
        <w:pStyle w:val="a3"/>
        <w:rPr>
          <w:b/>
          <w:sz w:val="28"/>
          <w:szCs w:val="28"/>
        </w:rPr>
      </w:pPr>
      <w:r w:rsidRPr="000633BE">
        <w:rPr>
          <w:sz w:val="28"/>
          <w:szCs w:val="28"/>
        </w:rPr>
        <w:t xml:space="preserve">     </w:t>
      </w:r>
    </w:p>
    <w:p w:rsidR="000633BE" w:rsidRPr="000633BE" w:rsidRDefault="00187B62" w:rsidP="000633BE">
      <w:pPr>
        <w:pStyle w:val="a3"/>
        <w:numPr>
          <w:ilvl w:val="0"/>
          <w:numId w:val="10"/>
        </w:numPr>
        <w:rPr>
          <w:sz w:val="28"/>
          <w:szCs w:val="28"/>
        </w:rPr>
      </w:pPr>
      <w:r>
        <w:rPr>
          <w:sz w:val="28"/>
          <w:szCs w:val="28"/>
        </w:rPr>
        <w:t>Цианидиновая реакция (используется для обнаружения флаванонов. флаванонолов, флавонов, флавонолов)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5E2692" w:rsidP="000633BE">
      <w:pPr>
        <w:pStyle w:val="a3"/>
        <w:rPr>
          <w:sz w:val="28"/>
          <w:szCs w:val="28"/>
        </w:rPr>
      </w:pPr>
      <w:r>
        <w:object w:dxaOrig="12164" w:dyaOrig="7970">
          <v:shape id="_x0000_i1048" type="#_x0000_t75" style="width:468pt;height:306.75pt" o:ole="">
            <v:imagedata r:id="rId54" o:title=""/>
          </v:shape>
          <o:OLEObject Type="Embed" ProgID="ChemDraw.Document.6.0" ShapeID="_x0000_i1048" DrawAspect="Content" ObjectID="_1610802317" r:id="rId55"/>
        </w:objec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Default="000633BE" w:rsidP="000633BE">
      <w:pPr>
        <w:pStyle w:val="a3"/>
        <w:numPr>
          <w:ilvl w:val="0"/>
          <w:numId w:val="10"/>
        </w:numPr>
        <w:rPr>
          <w:sz w:val="28"/>
          <w:szCs w:val="28"/>
        </w:rPr>
      </w:pPr>
      <w:r w:rsidRPr="000633BE">
        <w:rPr>
          <w:sz w:val="28"/>
          <w:szCs w:val="28"/>
        </w:rPr>
        <w:t xml:space="preserve">Борно-лимонная </w:t>
      </w:r>
      <w:r w:rsidR="008D136A">
        <w:rPr>
          <w:sz w:val="28"/>
          <w:szCs w:val="28"/>
        </w:rPr>
        <w:t xml:space="preserve"> (борно-щавелевая) </w:t>
      </w:r>
      <w:r w:rsidRPr="000633BE">
        <w:rPr>
          <w:sz w:val="28"/>
          <w:szCs w:val="28"/>
        </w:rPr>
        <w:t>реакция (р. Вильсона)</w:t>
      </w:r>
      <w:r w:rsidR="00187B62">
        <w:rPr>
          <w:sz w:val="28"/>
          <w:szCs w:val="28"/>
        </w:rPr>
        <w:t xml:space="preserve"> (используется для обнаружения флавонов, флавонолов, халконов, ауронов)</w:t>
      </w:r>
    </w:p>
    <w:p w:rsidR="009A15DB" w:rsidRDefault="009A15DB" w:rsidP="009A15DB">
      <w:pPr>
        <w:pStyle w:val="a3"/>
        <w:rPr>
          <w:sz w:val="28"/>
          <w:szCs w:val="28"/>
        </w:rPr>
      </w:pPr>
    </w:p>
    <w:p w:rsidR="000633BE" w:rsidRPr="000633BE" w:rsidRDefault="009A15DB" w:rsidP="000633BE">
      <w:pPr>
        <w:pStyle w:val="a3"/>
        <w:rPr>
          <w:sz w:val="28"/>
          <w:szCs w:val="28"/>
        </w:rPr>
      </w:pPr>
      <w:r>
        <w:object w:dxaOrig="12040" w:dyaOrig="4772">
          <v:shape id="_x0000_i1049" type="#_x0000_t75" style="width:467.25pt;height:185.25pt" o:ole="">
            <v:imagedata r:id="rId56" o:title=""/>
          </v:shape>
          <o:OLEObject Type="Embed" ProgID="ChemDraw.Document.6.0" ShapeID="_x0000_i1049" DrawAspect="Content" ObjectID="_1610802318" r:id="rId57"/>
        </w:objec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692CD9" w:rsidP="000633BE">
      <w:pPr>
        <w:pStyle w:val="a3"/>
        <w:numPr>
          <w:ilvl w:val="0"/>
          <w:numId w:val="10"/>
        </w:numPr>
        <w:rPr>
          <w:sz w:val="28"/>
          <w:szCs w:val="28"/>
        </w:rPr>
      </w:pPr>
      <w:r>
        <w:rPr>
          <w:sz w:val="28"/>
          <w:szCs w:val="28"/>
        </w:rPr>
        <w:t>Реакция с хлоридом алюминия (используется для обнаружения флавонов, флавонолов, халконов, ауронов)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E800C9" w:rsidP="000633BE">
      <w:pPr>
        <w:pStyle w:val="a3"/>
        <w:rPr>
          <w:sz w:val="28"/>
          <w:szCs w:val="28"/>
        </w:rPr>
      </w:pPr>
      <w:r>
        <w:lastRenderedPageBreak/>
        <w:t xml:space="preserve">                 </w:t>
      </w:r>
      <w:r w:rsidR="00ED03A1">
        <w:object w:dxaOrig="5290" w:dyaOrig="4752">
          <v:shape id="_x0000_i1050" type="#_x0000_t75" style="width:264.75pt;height:237.75pt" o:ole="">
            <v:imagedata r:id="rId58" o:title=""/>
          </v:shape>
          <o:OLEObject Type="Embed" ProgID="ChemDraw.Document.6.0" ShapeID="_x0000_i1050" DrawAspect="Content" ObjectID="_1610802319" r:id="rId59"/>
        </w:object>
      </w:r>
    </w:p>
    <w:p w:rsidR="000633BE" w:rsidRPr="000633BE" w:rsidRDefault="00E800C9" w:rsidP="000633BE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0633BE" w:rsidRPr="000633BE" w:rsidRDefault="000633BE" w:rsidP="000633BE">
      <w:pPr>
        <w:pStyle w:val="a3"/>
        <w:numPr>
          <w:ilvl w:val="0"/>
          <w:numId w:val="10"/>
        </w:numPr>
        <w:rPr>
          <w:sz w:val="28"/>
          <w:szCs w:val="28"/>
        </w:rPr>
      </w:pPr>
      <w:r w:rsidRPr="000633BE">
        <w:rPr>
          <w:sz w:val="28"/>
          <w:szCs w:val="28"/>
        </w:rPr>
        <w:t>Реакция с раствором щелочи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      Флавоноиды дают желтое окрашивание, при нагревании переходящее в красное, халконы и ауроны дают сразу красное окрашивание, антоцианы – синее.</w:t>
      </w:r>
    </w:p>
    <w:p w:rsidR="000633BE" w:rsidRDefault="000633BE" w:rsidP="000633BE">
      <w:pPr>
        <w:pStyle w:val="a3"/>
        <w:rPr>
          <w:sz w:val="28"/>
          <w:szCs w:val="28"/>
        </w:rPr>
      </w:pPr>
      <w:r w:rsidRPr="000633BE">
        <w:rPr>
          <w:sz w:val="28"/>
          <w:szCs w:val="28"/>
        </w:rPr>
        <w:t xml:space="preserve">5. Флавоноиды, содержащие свободные орто-гидроксильные группы в кольце В, при обработке ацетатом свинца дают осадки </w:t>
      </w:r>
      <w:r w:rsidR="00034AFF">
        <w:rPr>
          <w:sz w:val="28"/>
          <w:szCs w:val="28"/>
        </w:rPr>
        <w:t xml:space="preserve">(катехины, лейкоантоцианидины, флаваноны, флаванонолы, изофлавоны – белые), (флавоны, флавонолы, халконы, ауроны – желтые), </w:t>
      </w:r>
      <w:r w:rsidR="00DB1734">
        <w:rPr>
          <w:sz w:val="28"/>
          <w:szCs w:val="28"/>
        </w:rPr>
        <w:t>(</w:t>
      </w:r>
      <w:r w:rsidR="00034AFF">
        <w:rPr>
          <w:sz w:val="28"/>
          <w:szCs w:val="28"/>
        </w:rPr>
        <w:t>а</w:t>
      </w:r>
      <w:r w:rsidRPr="000633BE">
        <w:rPr>
          <w:sz w:val="28"/>
          <w:szCs w:val="28"/>
        </w:rPr>
        <w:t>нтоциа</w:t>
      </w:r>
      <w:r w:rsidR="00034AFF">
        <w:rPr>
          <w:sz w:val="28"/>
          <w:szCs w:val="28"/>
        </w:rPr>
        <w:t xml:space="preserve">ны – красные или синие  </w:t>
      </w:r>
      <w:r w:rsidRPr="000633BE">
        <w:rPr>
          <w:sz w:val="28"/>
          <w:szCs w:val="28"/>
        </w:rPr>
        <w:t>в зависимости от рН среды).</w:t>
      </w:r>
    </w:p>
    <w:p w:rsidR="007239A8" w:rsidRPr="000633BE" w:rsidRDefault="007239A8" w:rsidP="000633BE">
      <w:pPr>
        <w:pStyle w:val="a3"/>
        <w:rPr>
          <w:sz w:val="28"/>
          <w:szCs w:val="28"/>
        </w:rPr>
      </w:pPr>
    </w:p>
    <w:p w:rsidR="000633BE" w:rsidRPr="000633BE" w:rsidRDefault="007239A8" w:rsidP="000633BE">
      <w:pPr>
        <w:pStyle w:val="a3"/>
        <w:rPr>
          <w:sz w:val="28"/>
          <w:szCs w:val="28"/>
        </w:rPr>
      </w:pPr>
      <w:r>
        <w:t xml:space="preserve">                                     </w:t>
      </w:r>
      <w:r>
        <w:object w:dxaOrig="5043" w:dyaOrig="3622">
          <v:shape id="_x0000_i1051" type="#_x0000_t75" style="width:252pt;height:180.75pt" o:ole="">
            <v:imagedata r:id="rId60" o:title=""/>
          </v:shape>
          <o:OLEObject Type="Embed" ProgID="ChemDraw.Document.6.0" ShapeID="_x0000_i1051" DrawAspect="Content" ObjectID="_1610802320" r:id="rId61"/>
        </w:objec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Default="009646DF" w:rsidP="000633BE">
      <w:pPr>
        <w:pStyle w:val="a3"/>
        <w:rPr>
          <w:sz w:val="28"/>
          <w:szCs w:val="28"/>
        </w:rPr>
      </w:pPr>
      <w:r>
        <w:rPr>
          <w:sz w:val="28"/>
          <w:szCs w:val="28"/>
        </w:rPr>
        <w:t>6. Реакция образования азокрасителя (чаще используется для обнаружения флаванонов</w:t>
      </w:r>
      <w:r w:rsidR="007547FF">
        <w:rPr>
          <w:sz w:val="28"/>
          <w:szCs w:val="28"/>
        </w:rPr>
        <w:t xml:space="preserve"> </w:t>
      </w:r>
      <w:r>
        <w:rPr>
          <w:sz w:val="28"/>
          <w:szCs w:val="28"/>
        </w:rPr>
        <w:t>и флаванонолов)</w:t>
      </w:r>
    </w:p>
    <w:p w:rsidR="003C34D4" w:rsidRDefault="003C34D4" w:rsidP="000633BE">
      <w:pPr>
        <w:pStyle w:val="a3"/>
        <w:rPr>
          <w:sz w:val="28"/>
          <w:szCs w:val="28"/>
        </w:rPr>
      </w:pPr>
    </w:p>
    <w:p w:rsidR="003C34D4" w:rsidRDefault="003C34D4" w:rsidP="000633BE">
      <w:pPr>
        <w:pStyle w:val="a3"/>
        <w:rPr>
          <w:sz w:val="28"/>
          <w:szCs w:val="28"/>
        </w:rPr>
      </w:pPr>
    </w:p>
    <w:p w:rsidR="003C34D4" w:rsidRPr="000633BE" w:rsidRDefault="003C34D4" w:rsidP="000633BE">
      <w:pPr>
        <w:pStyle w:val="a3"/>
        <w:rPr>
          <w:sz w:val="28"/>
          <w:szCs w:val="28"/>
        </w:rPr>
      </w:pPr>
      <w:r>
        <w:lastRenderedPageBreak/>
        <w:t xml:space="preserve">             </w:t>
      </w:r>
      <w:r w:rsidR="00924ACD">
        <w:object w:dxaOrig="7718" w:dyaOrig="6574">
          <v:shape id="_x0000_i1052" type="#_x0000_t75" style="width:339pt;height:4in" o:ole="">
            <v:imagedata r:id="rId62" o:title=""/>
          </v:shape>
          <o:OLEObject Type="Embed" ProgID="ChemDraw.Document.6.0" ShapeID="_x0000_i1052" DrawAspect="Content" ObjectID="_1610802321" r:id="rId63"/>
        </w:objec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122EF9" w:rsidP="000633BE">
      <w:pPr>
        <w:pStyle w:val="a3"/>
        <w:rPr>
          <w:sz w:val="28"/>
          <w:szCs w:val="28"/>
        </w:rPr>
      </w:pPr>
      <w:r>
        <w:rPr>
          <w:sz w:val="28"/>
          <w:szCs w:val="28"/>
        </w:rPr>
        <w:t>7</w:t>
      </w:r>
      <w:r w:rsidR="000633BE" w:rsidRPr="000633BE">
        <w:rPr>
          <w:sz w:val="28"/>
          <w:szCs w:val="28"/>
        </w:rPr>
        <w:t>. Реакция на катехины с ванилином.</w: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Pr="000633BE" w:rsidRDefault="00924ACD" w:rsidP="000633BE">
      <w:pPr>
        <w:pStyle w:val="a3"/>
        <w:rPr>
          <w:sz w:val="28"/>
          <w:szCs w:val="28"/>
        </w:rPr>
      </w:pPr>
      <w:r>
        <w:object w:dxaOrig="11038" w:dyaOrig="9163">
          <v:shape id="_x0000_i1053" type="#_x0000_t75" style="width:432.75pt;height:359.25pt" o:ole="">
            <v:imagedata r:id="rId64" o:title=""/>
          </v:shape>
          <o:OLEObject Type="Embed" ProgID="ChemDraw.Document.6.0" ShapeID="_x0000_i1053" DrawAspect="Content" ObjectID="_1610802322" r:id="rId65"/>
        </w:object>
      </w:r>
    </w:p>
    <w:p w:rsidR="000633BE" w:rsidRPr="000633BE" w:rsidRDefault="000633BE" w:rsidP="000633BE">
      <w:pPr>
        <w:pStyle w:val="a3"/>
        <w:rPr>
          <w:sz w:val="28"/>
          <w:szCs w:val="28"/>
        </w:rPr>
      </w:pPr>
    </w:p>
    <w:p w:rsidR="000633BE" w:rsidRDefault="00EC4277" w:rsidP="00EC4277">
      <w:pPr>
        <w:pStyle w:val="a3"/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8</w:t>
      </w:r>
      <w:r w:rsidR="000633BE" w:rsidRPr="000633BE">
        <w:rPr>
          <w:sz w:val="28"/>
          <w:szCs w:val="28"/>
        </w:rPr>
        <w:t xml:space="preserve">. </w:t>
      </w:r>
      <w:r w:rsidR="00914E6D">
        <w:rPr>
          <w:sz w:val="28"/>
          <w:szCs w:val="28"/>
        </w:rPr>
        <w:t xml:space="preserve"> Реакция на лейкоантоцианидины – нагревание с кислотой (красное окрашивание) – образование антоцианидинов.</w:t>
      </w:r>
    </w:p>
    <w:p w:rsidR="00EC4277" w:rsidRPr="000633BE" w:rsidRDefault="00EC4277" w:rsidP="00EC4277">
      <w:pPr>
        <w:pStyle w:val="a3"/>
        <w:contextualSpacing/>
        <w:rPr>
          <w:sz w:val="28"/>
          <w:szCs w:val="28"/>
        </w:rPr>
      </w:pPr>
    </w:p>
    <w:p w:rsidR="00EC4277" w:rsidRDefault="00EC4277" w:rsidP="00EC4277">
      <w:pPr>
        <w:ind w:firstLine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 ТСХ обнаружение флавоноидов по собственной и индуцированной флуоресценции.</w:t>
      </w:r>
    </w:p>
    <w:p w:rsidR="00EC4277" w:rsidRPr="00EC4277" w:rsidRDefault="00EC4277" w:rsidP="00EC4277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EC4277" w:rsidRPr="00EC4277" w:rsidRDefault="00EC4277" w:rsidP="00EC427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C4277">
        <w:rPr>
          <w:rFonts w:ascii="Times New Roman" w:hAnsi="Times New Roman" w:cs="Times New Roman"/>
          <w:b/>
          <w:sz w:val="28"/>
          <w:szCs w:val="28"/>
        </w:rPr>
        <w:t>Количественное определение</w:t>
      </w:r>
    </w:p>
    <w:p w:rsidR="00EC4277" w:rsidRPr="00EC4277" w:rsidRDefault="00EC4277" w:rsidP="00EC4277">
      <w:pPr>
        <w:ind w:firstLine="560"/>
        <w:rPr>
          <w:rFonts w:ascii="Times New Roman" w:hAnsi="Times New Roman" w:cs="Times New Roman"/>
          <w:sz w:val="28"/>
          <w:szCs w:val="28"/>
        </w:rPr>
      </w:pPr>
      <w:r w:rsidRPr="00EC4277">
        <w:rPr>
          <w:rFonts w:ascii="Times New Roman" w:hAnsi="Times New Roman" w:cs="Times New Roman"/>
          <w:sz w:val="28"/>
          <w:szCs w:val="28"/>
        </w:rPr>
        <w:t>Методы количественного определения флавоноидов основаны на их способности поглощать УФ-свет и образовывать цветные продукты реакции с различными реагентами. Методы, основанные на собственном поглощении флавоноидов, в настоящее время реализуются преимущественно в варианте ВЭЖХ со спектрофотометрическим детектированием в области 350-370 нм (флавоны, флавонолы, халконы, ауроны) или в области 260-290 нм (флаваноны, флаванонолы, изофлавоны, катехины, лейкоантоцианидины). Данным методом можно определять как отдельные флавоноиды (при наличии стандартных образцов), так и всю сумму складывая площади всех зарегистрированных пиков. Методы, основанные на измерении поглощения света в видимой области спектра окрашенных производных флавоноидов, используются для определения суммарного содержания этих соединений. Наибольшее применение здесь нашла реакция с хлоридом алюминия. В Европейской фармакопее этот метод реализуется в варианте кислотного гидролиза извлеченных из растительного материала флавоноидов с последующим доб</w:t>
      </w:r>
      <w:r w:rsidR="00C76C0E">
        <w:rPr>
          <w:rFonts w:ascii="Times New Roman" w:hAnsi="Times New Roman" w:cs="Times New Roman"/>
          <w:sz w:val="28"/>
          <w:szCs w:val="28"/>
        </w:rPr>
        <w:t>а</w:t>
      </w:r>
      <w:r w:rsidRPr="00EC4277">
        <w:rPr>
          <w:rFonts w:ascii="Times New Roman" w:hAnsi="Times New Roman" w:cs="Times New Roman"/>
          <w:sz w:val="28"/>
          <w:szCs w:val="28"/>
        </w:rPr>
        <w:t>влением хлорида алюминия, т.е. в самой реакции участвуют агликоны флавоноидов. Это позволяет унифицировать методику и использовать ее без изменений для определения флавоноидов в различных видах сырья.  ГФ Х</w:t>
      </w:r>
      <w:r w:rsidR="00945E49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EC4277">
        <w:rPr>
          <w:rFonts w:ascii="Times New Roman" w:hAnsi="Times New Roman" w:cs="Times New Roman"/>
          <w:sz w:val="28"/>
          <w:szCs w:val="28"/>
        </w:rPr>
        <w:t xml:space="preserve"> и другие отечественные НД используют вариант определения флавоноидов без предварительного кислотного гидролиза. Аналитическая длина волны при этом имеет меньшие значения (410 ± 5 нм), чем в методиках с кислотным гидролизом (425-430 нм). И в Европейской и в отечественной фармакопее метод реализуется в варианте т.н. называемой дифференциальной спектрофотометрии, когда в качестве раствора сравнения, на фоне которого измеряется оптическая плотность испытуемого раствора, выступает не растворитель, а само извлечение из сырья. Помимо этой реакции нашли также применение для количественных определений р. Вильсона и цианидиновая проба. Для определения суммы антоцианов используется собственное поглощение этих соединений в видимой области спектра. Для измерений извлекает антоцианы из сырья подкисленными водными или спиртовыми растворами.      </w:t>
      </w:r>
    </w:p>
    <w:p w:rsidR="004D0EFA" w:rsidRPr="00EC4277" w:rsidRDefault="004D0EFA" w:rsidP="004D0EFA">
      <w:pPr>
        <w:ind w:firstLine="0"/>
        <w:rPr>
          <w:rFonts w:ascii="Times New Roman" w:hAnsi="Times New Roman" w:cs="Times New Roman"/>
          <w:sz w:val="28"/>
          <w:szCs w:val="28"/>
        </w:rPr>
        <w:sectPr w:rsidR="004D0EFA" w:rsidRPr="00EC4277" w:rsidSect="00945E49">
          <w:footerReference w:type="even" r:id="rId66"/>
          <w:footerReference w:type="default" r:id="rId67"/>
          <w:pgSz w:w="11906" w:h="16838"/>
          <w:pgMar w:top="1134" w:right="850" w:bottom="1134" w:left="1701" w:header="720" w:footer="720" w:gutter="0"/>
          <w:cols w:space="720"/>
          <w:docGrid w:linePitch="381"/>
        </w:sectPr>
      </w:pPr>
    </w:p>
    <w:p w:rsidR="00723D7B" w:rsidRPr="00723D7B" w:rsidRDefault="00723D7B" w:rsidP="00723D7B">
      <w:pPr>
        <w:widowControl w:val="0"/>
        <w:autoSpaceDE w:val="0"/>
        <w:autoSpaceDN w:val="0"/>
        <w:adjustRightInd w:val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3D7B">
        <w:rPr>
          <w:rFonts w:ascii="Times New Roman" w:hAnsi="Times New Roman" w:cs="Times New Roman"/>
          <w:b/>
          <w:sz w:val="28"/>
          <w:szCs w:val="28"/>
        </w:rPr>
        <w:lastRenderedPageBreak/>
        <w:t>Стандартизация ЛРС, содержащего флавоноиды, Европейской фармакопеей</w:t>
      </w:r>
    </w:p>
    <w:tbl>
      <w:tblPr>
        <w:tblW w:w="957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392"/>
        <w:gridCol w:w="2392"/>
        <w:gridCol w:w="2270"/>
        <w:gridCol w:w="2516"/>
      </w:tblGrid>
      <w:tr w:rsidR="00723D7B" w:rsidRPr="00723D7B" w:rsidTr="00945E49">
        <w:trPr>
          <w:trHeight w:val="1"/>
        </w:trPr>
        <w:tc>
          <w:tcPr>
            <w:tcW w:w="2392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723D7B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3D7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ЛРС</w:t>
            </w:r>
          </w:p>
        </w:tc>
        <w:tc>
          <w:tcPr>
            <w:tcW w:w="2392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723D7B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3D7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ачественное определение</w:t>
            </w:r>
          </w:p>
        </w:tc>
        <w:tc>
          <w:tcPr>
            <w:tcW w:w="478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723D7B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3D7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оличественное определение</w:t>
            </w:r>
          </w:p>
        </w:tc>
      </w:tr>
      <w:tr w:rsidR="00723D7B" w:rsidRPr="00723D7B" w:rsidTr="00945E49">
        <w:trPr>
          <w:trHeight w:val="1"/>
        </w:trPr>
        <w:tc>
          <w:tcPr>
            <w:tcW w:w="239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723D7B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39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723D7B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723D7B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3D7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оказатель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723D7B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3D7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етод определения</w:t>
            </w:r>
          </w:p>
        </w:tc>
      </w:tr>
      <w:tr w:rsidR="00723D7B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4D0EF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Листья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березы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etula pendula, B. pubescens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4D0EF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ТСХ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ДФБКАЭЭ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УФ (гиперозид, 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4D0EF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3D7B" w:rsidRPr="00723D7B" w:rsidRDefault="00723D7B" w:rsidP="004D0EF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СФ при 425 нм после гидролиза с HCl и реакции с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4D0EFA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D0EFA" w:rsidRPr="004D0EFA" w:rsidRDefault="004D0EFA" w:rsidP="0051024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Цветки бузины (Sambucus nigra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D0EFA" w:rsidRPr="004D0EFA" w:rsidRDefault="004D0EFA" w:rsidP="0051024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, изо-кверцитр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D0EFA" w:rsidRPr="004D0EFA" w:rsidRDefault="004D0EFA" w:rsidP="004D0EFA">
            <w:pPr>
              <w:widowControl w:val="0"/>
              <w:autoSpaceDE w:val="0"/>
              <w:autoSpaceDN w:val="0"/>
              <w:adjustRightInd w:val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4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D0EFA" w:rsidRPr="004D0EFA" w:rsidRDefault="004D0EFA" w:rsidP="004D0EF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 xml:space="preserve">СФ при 425 нм после гидролиза с HCl и реакции с </w:t>
            </w:r>
            <w:r w:rsidRPr="004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D0EF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4D0EFA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D0EFA" w:rsidRPr="004D0EFA" w:rsidRDefault="004D0EFA" w:rsidP="0051024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Трава горца птичьего (Polygo-num aviculare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D0EFA" w:rsidRPr="004D0EFA" w:rsidRDefault="004D0EFA" w:rsidP="0051024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ТСХ, ДФБКАЭЭ +УФ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D0EFA" w:rsidRPr="004D0EFA" w:rsidRDefault="004D0EFA" w:rsidP="0051024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4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D0EFA" w:rsidRPr="004D0EFA" w:rsidRDefault="004D0EFA" w:rsidP="0051024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 xml:space="preserve">СФ при 425 нм после гидролиза с HCl и реакции с </w:t>
            </w:r>
            <w:r w:rsidRPr="004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D0EF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8433AA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33AA" w:rsidRPr="008433AA" w:rsidRDefault="008433AA" w:rsidP="008433A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 xml:space="preserve">Трава золотарни-ка европейского (Solidago 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irgau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ea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33AA" w:rsidRPr="008433AA" w:rsidRDefault="008433AA" w:rsidP="008433A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33AA" w:rsidRPr="008433AA" w:rsidRDefault="008433AA" w:rsidP="008433A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33AA" w:rsidRPr="008433AA" w:rsidRDefault="008433AA" w:rsidP="008433A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 xml:space="preserve">СФ при 425 нм после гидролиза с HCl и реакции с 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8433AA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33AA" w:rsidRPr="008433AA" w:rsidRDefault="008433AA" w:rsidP="008433A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Трава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золотарни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ка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Solidago gi-gantea, S. cana-densis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33AA" w:rsidRPr="008433AA" w:rsidRDefault="008433AA" w:rsidP="008433AA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ТСХ, ДФБКАЭЭ +УФ (кверцетин, 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33AA" w:rsidRPr="008433AA" w:rsidRDefault="008433AA" w:rsidP="008433A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8433AA" w:rsidRPr="008433AA" w:rsidRDefault="008433AA" w:rsidP="008433AA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 xml:space="preserve">СФ при 425 нм после гидролиза с HCl и реакции с 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5B01B5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5B01B5" w:rsidRPr="005B01B5" w:rsidRDefault="005B01B5" w:rsidP="005B01B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Цветки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календу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лы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Calendula officinalis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5B01B5" w:rsidRPr="005B01B5" w:rsidRDefault="005B01B5" w:rsidP="005B01B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5B01B5" w:rsidRPr="005B01B5" w:rsidRDefault="005B01B5" w:rsidP="005B01B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5B01B5" w:rsidRPr="005B01B5" w:rsidRDefault="005B01B5" w:rsidP="005B01B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СФ при 425 нм после гидролиза с HCl и реакции с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5B01B5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5B01B5" w:rsidRPr="005B01B5" w:rsidRDefault="005B01B5" w:rsidP="005B01B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Трава пустырни-ка (Leonurus cardiaca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5B01B5" w:rsidRPr="005B01B5" w:rsidRDefault="005B01B5" w:rsidP="005B01B5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5B01B5" w:rsidRPr="005B01B5" w:rsidRDefault="005B01B5" w:rsidP="005B01B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5B01B5" w:rsidRPr="005B01B5" w:rsidRDefault="005B01B5" w:rsidP="005B01B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СФ при 425 нм после гидролиза с HCl и реакции с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3120EC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20EC" w:rsidRPr="003120EC" w:rsidRDefault="003120EC" w:rsidP="003120E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Цветки сафлора (Carthamus tincto-rius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20EC" w:rsidRPr="003120EC" w:rsidRDefault="003120EC" w:rsidP="003120E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20EC" w:rsidRPr="003120EC" w:rsidRDefault="003120EC" w:rsidP="003120E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20EC" w:rsidRPr="003120EC" w:rsidRDefault="003120EC" w:rsidP="003120E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СФ при 420 нм после реакции с 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3120EC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20EC" w:rsidRPr="003120EC" w:rsidRDefault="003120EC" w:rsidP="003120E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Трава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хвоща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Equisetum arven-se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20EC" w:rsidRPr="003120EC" w:rsidRDefault="003120EC" w:rsidP="003120E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20EC" w:rsidRPr="003120EC" w:rsidRDefault="003120EC" w:rsidP="003120E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20EC" w:rsidRPr="003120EC" w:rsidRDefault="003120EC" w:rsidP="003120E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СФ при 425 нм после гидролиза с HCl и реакции с 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Cl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F13EB4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13EB4" w:rsidRPr="00723D7B" w:rsidRDefault="00F13EB4" w:rsidP="00F13EB4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23D7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Листья и цветки боярышника (С. m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nogyna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e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igata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entagy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gra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zarolus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13EB4" w:rsidRPr="00723D7B" w:rsidRDefault="00F13EB4" w:rsidP="00F13EB4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ТСХ, ДФБКАЭЭ +УФ (гиперозид, витексин, витек-син-2-рамнозид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13EB4" w:rsidRPr="00723D7B" w:rsidRDefault="00F13EB4" w:rsidP="00F13EB4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13EB4" w:rsidRPr="00723D7B" w:rsidRDefault="00F13EB4" w:rsidP="00F13EB4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 xml:space="preserve"> и Н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23D7B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723D7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Трава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пассифло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ры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Passiflora in-carnata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ТСХ, ДФБКАЭЭ +УФ (диглико-зилфлавон, изо-ориентин, изови-текс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СФ при 401 нм после реакции с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 и Н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Трава с цветками фиалки (Viola arvensis, 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ico-lor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СФ при 405 нм после реакции с 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 и Н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Цветки померан-ца горького (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it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us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urantium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p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urantium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ТСХ, ДФБКАЭЭ +УФ (геспери-дин, нарингин, неоэриоцитрин, диосмин, неодио-см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СФ при 530 нм после реакции с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g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4D0EFA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Листья гинкго (Ginkgo biloba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4D0EFA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ТСХ, ДФБКАЭЭ +УФ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4D0EFA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4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4D0EFA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D0EFA">
              <w:rPr>
                <w:rFonts w:ascii="Times New Roman" w:hAnsi="Times New Roman" w:cs="Times New Roman"/>
                <w:sz w:val="28"/>
                <w:szCs w:val="28"/>
              </w:rPr>
              <w:t>ВЭЖХ с СФ-детектированием при 370 нм после гидролиза с HCl (производные кверцетина, кемп-ферола и изорам-нетина)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8433AA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Трава гречихи (Fag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 xml:space="preserve">pyrum 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scu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entum</w:t>
            </w: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8433AA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8433AA" w:rsidRDefault="00F37C67" w:rsidP="00F37C67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Рут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8433AA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8433AA">
              <w:rPr>
                <w:rFonts w:ascii="Times New Roman" w:hAnsi="Times New Roman" w:cs="Times New Roman"/>
                <w:sz w:val="28"/>
                <w:szCs w:val="28"/>
              </w:rPr>
              <w:t xml:space="preserve">ВЭЖХ с СФ-детектированием при 350 нм 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Листья ортосифо-на (Ort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phon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tamineus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ТСХ,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УФ (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синен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-се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Синенсет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ВЭЖХ с СФ-детектированием при 258 нм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Плоды прутняка обыкновенного (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itex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nuscas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us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Кастиц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ВЭЖХ с СФ-детектированием при 348 нм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Цветки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ромашки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Marticaria recuti-ta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Апигенин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-7-глюкозид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ВЭЖХ с СФ-детектированием при 340 нм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Плоды растороп-ши пятнистой (S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ybum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B01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rianum</w:t>
            </w: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ТСХ, ДФБКАЭЭ +УФ (силиби-нин, силикрис-тин, таксифол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Силимарин (сумма флаво-лигнанов)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5B01B5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B01B5">
              <w:rPr>
                <w:rFonts w:ascii="Times New Roman" w:hAnsi="Times New Roman" w:cs="Times New Roman"/>
                <w:sz w:val="28"/>
                <w:szCs w:val="28"/>
              </w:rPr>
              <w:t>ВЭЖХ с СФ-детектированием при 288 нм</w:t>
            </w:r>
          </w:p>
        </w:tc>
      </w:tr>
      <w:tr w:rsidR="00F37C67" w:rsidRPr="00723D7B" w:rsidTr="00945E49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Плоды черники свежие (Vaccini-um 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rtillus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>антоциан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37C67" w:rsidRPr="003120EC" w:rsidRDefault="00F37C67" w:rsidP="00F37C67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СФ при 528 нм после реакции с </w:t>
            </w:r>
            <w:r w:rsidRPr="003120E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  <w:r w:rsidRPr="003120E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2E4DDB" w:rsidRPr="002E4DDB" w:rsidRDefault="002E4DDB" w:rsidP="002E4DDB">
      <w:pPr>
        <w:widowControl w:val="0"/>
        <w:autoSpaceDE w:val="0"/>
        <w:autoSpaceDN w:val="0"/>
        <w:adjustRightInd w:val="0"/>
        <w:ind w:firstLine="0"/>
        <w:rPr>
          <w:sz w:val="28"/>
          <w:szCs w:val="28"/>
        </w:rPr>
      </w:pPr>
      <w:r w:rsidRPr="002E4DDB">
        <w:rPr>
          <w:rFonts w:ascii="Times New Roman CYR" w:hAnsi="Times New Roman CYR" w:cs="Times New Roman CYR"/>
          <w:sz w:val="28"/>
          <w:szCs w:val="28"/>
        </w:rPr>
        <w:t>Примечание: ДФБКАЭЭ – дифенилборной кислоты аминоэтиловый эфир</w:t>
      </w:r>
    </w:p>
    <w:p w:rsidR="002E4DDB" w:rsidRPr="002E4DDB" w:rsidRDefault="002E4DDB" w:rsidP="002E4DDB">
      <w:pPr>
        <w:widowControl w:val="0"/>
        <w:autoSpaceDE w:val="0"/>
        <w:autoSpaceDN w:val="0"/>
        <w:adjustRightInd w:val="0"/>
        <w:contextualSpacing/>
        <w:jc w:val="center"/>
        <w:rPr>
          <w:rFonts w:ascii="Times New Roman CYR" w:hAnsi="Times New Roman CYR" w:cs="Times New Roman CYR"/>
          <w:b/>
          <w:sz w:val="28"/>
          <w:szCs w:val="28"/>
        </w:rPr>
      </w:pPr>
      <w:r w:rsidRPr="002E4DDB">
        <w:rPr>
          <w:rFonts w:ascii="Times New Roman CYR" w:hAnsi="Times New Roman CYR" w:cs="Times New Roman CYR"/>
          <w:b/>
          <w:sz w:val="28"/>
          <w:szCs w:val="28"/>
        </w:rPr>
        <w:t>Стандартизация ЛРС, содержащего флавоноиды,</w:t>
      </w:r>
    </w:p>
    <w:p w:rsidR="002E4DDB" w:rsidRPr="002E4DDB" w:rsidRDefault="00945E49" w:rsidP="002E4DDB">
      <w:pPr>
        <w:widowControl w:val="0"/>
        <w:autoSpaceDE w:val="0"/>
        <w:autoSpaceDN w:val="0"/>
        <w:adjustRightInd w:val="0"/>
        <w:contextualSpacing/>
        <w:jc w:val="center"/>
        <w:rPr>
          <w:rFonts w:ascii="Times New Roman CYR" w:hAnsi="Times New Roman CYR" w:cs="Times New Roman CYR"/>
          <w:b/>
          <w:sz w:val="28"/>
          <w:szCs w:val="28"/>
        </w:rPr>
      </w:pPr>
      <w:r>
        <w:rPr>
          <w:rFonts w:ascii="Times New Roman CYR" w:hAnsi="Times New Roman CYR" w:cs="Times New Roman CYR"/>
          <w:b/>
          <w:sz w:val="28"/>
          <w:szCs w:val="28"/>
        </w:rPr>
        <w:t xml:space="preserve"> российскими НД (ГФ XIV и</w:t>
      </w:r>
      <w:r w:rsidR="002E4DDB" w:rsidRPr="002E4DDB">
        <w:rPr>
          <w:rFonts w:ascii="Times New Roman CYR" w:hAnsi="Times New Roman CYR" w:cs="Times New Roman CYR"/>
          <w:b/>
          <w:sz w:val="28"/>
          <w:szCs w:val="28"/>
        </w:rPr>
        <w:t xml:space="preserve"> ФС)</w:t>
      </w:r>
    </w:p>
    <w:tbl>
      <w:tblPr>
        <w:tblW w:w="957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410"/>
        <w:gridCol w:w="2374"/>
        <w:gridCol w:w="2270"/>
        <w:gridCol w:w="2516"/>
      </w:tblGrid>
      <w:tr w:rsidR="00C0467D" w:rsidTr="00945E49">
        <w:trPr>
          <w:trHeight w:val="1"/>
        </w:trPr>
        <w:tc>
          <w:tcPr>
            <w:tcW w:w="241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0467D" w:rsidRPr="00C0467D" w:rsidRDefault="00C0467D" w:rsidP="00C0467D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0467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ЛРС</w:t>
            </w:r>
          </w:p>
        </w:tc>
        <w:tc>
          <w:tcPr>
            <w:tcW w:w="2374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0467D" w:rsidRPr="00C0467D" w:rsidRDefault="00C0467D" w:rsidP="00C0467D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0467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ачественное определение</w:t>
            </w:r>
          </w:p>
        </w:tc>
        <w:tc>
          <w:tcPr>
            <w:tcW w:w="478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0467D" w:rsidRPr="00C0467D" w:rsidRDefault="00C0467D" w:rsidP="00C0467D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0467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оличественное определение</w:t>
            </w:r>
          </w:p>
        </w:tc>
      </w:tr>
      <w:tr w:rsidR="00C0467D" w:rsidTr="00945E49">
        <w:trPr>
          <w:trHeight w:val="1"/>
        </w:trPr>
        <w:tc>
          <w:tcPr>
            <w:tcW w:w="241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0467D" w:rsidRPr="00C0467D" w:rsidRDefault="00C0467D" w:rsidP="00C0467D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374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0467D" w:rsidRPr="00C0467D" w:rsidRDefault="00C0467D" w:rsidP="00C0467D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0467D" w:rsidRPr="00C0467D" w:rsidRDefault="00C0467D" w:rsidP="00C0467D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0467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оказатель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0467D" w:rsidRPr="00C0467D" w:rsidRDefault="00C0467D" w:rsidP="00C0467D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0467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етод определения</w:t>
            </w:r>
          </w:p>
        </w:tc>
      </w:tr>
      <w:tr w:rsidR="00945E49" w:rsidRPr="00AF3D9D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Листья березы</w:t>
            </w:r>
          </w:p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ТСХ, УФ, + диа-зореактив (гипе-розид) 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Почки березы</w:t>
            </w:r>
          </w:p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СФ при 400 нм после реакции с 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Цветки бессмерт-ника песчаного</w:t>
            </w:r>
          </w:p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ТСХ, УФ, + диа-зореактив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юте-олин-7-глюко</w:t>
            </w: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зид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СФ при 418 нм после реакции с 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ветки бузины черной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ТСХ, УФ, + 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 + УФ (флавонои-ды)</w:t>
            </w:r>
          </w:p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Cl</w:t>
            </w: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g</w:t>
            </w: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 (фла-воноиды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0467D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СФ при 408 нм после реакции с 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Листья гинкго двухлопастного</w:t>
            </w:r>
          </w:p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СФ при 406 нм после реакции с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ва душицы обыкновенной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СФ при 400 нм после реакции с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Трава зверобоя </w:t>
            </w:r>
            <w:r w:rsidR="0040618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ГФ ХIV</w:t>
            </w:r>
            <w:bookmarkStart w:id="0" w:name="_GoBack"/>
            <w:bookmarkEnd w:id="0"/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ТСХ, ДФБКАЭЭ </w:t>
            </w:r>
            <w:r w:rsidRPr="0040213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+УФ (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Сумма </w:t>
            </w:r>
            <w:r w:rsidRPr="0040213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СФ при 415 нм </w:t>
            </w:r>
            <w:r w:rsidRPr="0040213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после реакции с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Листья земляни-ки лесной </w:t>
            </w:r>
          </w:p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ТСХ, УФ, +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 + УФ (рутин)</w:t>
            </w:r>
          </w:p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истья мяты пе-речной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СФ при 400 нм после реакции с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Цветки календу-лы лекарственной</w:t>
            </w:r>
          </w:p>
          <w:p w:rsidR="00945E49" w:rsidRPr="0040213B" w:rsidRDefault="00945E49" w:rsidP="0090566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40213B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СФ при 408 нм после реакции с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ава полыни горькой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CF62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F62B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ава пустырни-ка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CF62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F62B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45E4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ветки ромашки аптечной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, кверце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45E49" w:rsidRPr="00CF62B6" w:rsidRDefault="00945E49" w:rsidP="00945E4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 xml:space="preserve">СФ при 415 нм после реакции с </w:t>
            </w:r>
            <w:r w:rsidRPr="00CF62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F62B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ава тысячелис-тник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быкно-венног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CF62B6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CF62B6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CF62B6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400</w:t>
            </w: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 xml:space="preserve"> нм после реакции с </w:t>
            </w:r>
            <w:r w:rsidRPr="00CF62B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CF62B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рава фиалки</w:t>
            </w:r>
          </w:p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ава хвоща по-левого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СХ, УФ (флаво-ноиды)</w:t>
            </w:r>
          </w:p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СФ при 430 нм после гидролиза с HCl и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оп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дия хмеля обыкновенного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СХ, ДФБКАЭЭ +УФ (рутин)</w:t>
            </w:r>
          </w:p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◦ (лейко-антоцианы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рава чабреца</w:t>
            </w:r>
          </w:p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ТСХ +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 + УФ (лютеолин-7-глюкозид, флаво-ноиды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СФ при 396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рава тимьян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быкновенного</w:t>
            </w:r>
          </w:p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ТСХ +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Ф (лютеолин-7-глюкозид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рутин, флаво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ноиды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Сумма 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Ф при 398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 нм 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рава череды</w:t>
            </w:r>
            <w:r w:rsidR="000851E5">
              <w:rPr>
                <w:rFonts w:ascii="Times New Roman" w:hAnsi="Times New Roman" w:cs="Times New Roman"/>
                <w:sz w:val="28"/>
                <w:szCs w:val="28"/>
              </w:rPr>
              <w:t xml:space="preserve"> трехраздельной</w:t>
            </w:r>
          </w:p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СХ, ДФБКАЭЭ +УФ (кверцетин)</w:t>
            </w:r>
          </w:p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СФ при 415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50124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рава пастушьей сумки обыкновен-ной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ТСХ, УФ, +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УФ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утин, лютеоли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40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5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58AC" w:rsidRPr="00BD7E93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BD7E93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лбики с рыль-цами кукурузы ГФ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BD7E93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СХ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ДФБКАЭЭ</w:t>
            </w:r>
            <w:r w:rsidRPr="00BD7E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УФ</w:t>
            </w:r>
            <w:r w:rsidRPr="00BD7E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лютеолин</w:t>
            </w:r>
            <w:r w:rsidRPr="00BD7E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-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глюкозид</w:t>
            </w:r>
            <w:r w:rsidRPr="00BD7E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E58AC" w:rsidRPr="00602B2A" w:rsidRDefault="00CE58AC" w:rsidP="00CE58AC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40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5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0851E5" w:rsidRPr="00BD7E93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602B2A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лоды шиповни-к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602B2A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602B2A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602B2A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СФ при 415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0851E5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ава эрвы шерс-тистой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0851E5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DE2DF3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Плоды боярыш-ника ГФ Х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 xml:space="preserve">ТСХ, 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ДФБКАЭЭ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BE174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Pr="00BE174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Ф 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(гиперозид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410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0851E5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6560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Трава горца пти-чьего ГФ Х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ТСХ, УФ, +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УФ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кверце</w:t>
            </w:r>
            <w:r w:rsidRPr="0050124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 xml:space="preserve">СФ при 410 нм после реакции с 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0851E5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FC3604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Трава горца пе-речного ГФ Х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ТСХ, УФ, +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 + УФ (рути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кверце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408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 xml:space="preserve"> нм после реакции с 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0851E5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Тр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а горца по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чечуйного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 xml:space="preserve"> ГФ Х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40213B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ТСХ, УФ, + 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4021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0213B">
              <w:rPr>
                <w:rFonts w:ascii="Times New Roman" w:hAnsi="Times New Roman" w:cs="Times New Roman"/>
                <w:sz w:val="28"/>
                <w:szCs w:val="28"/>
              </w:rPr>
              <w:t xml:space="preserve"> + УФ (рути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51E5" w:rsidRPr="00324B2C" w:rsidRDefault="000851E5" w:rsidP="000851E5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408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 xml:space="preserve"> нм после реакции с 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905669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05669" w:rsidRPr="00905669" w:rsidRDefault="00905669" w:rsidP="0090566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Листья вахты трехлистной ГФ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05669" w:rsidRPr="00324B2C" w:rsidRDefault="00905669" w:rsidP="0090566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05669" w:rsidRPr="00324B2C" w:rsidRDefault="00905669" w:rsidP="0090566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05669" w:rsidRPr="00324B2C" w:rsidRDefault="00905669" w:rsidP="00905669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432 нм после реакции с диазотированным стрептоцидом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905669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Трава сушеницы топяной ГФ Х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E29BE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СХ</w:t>
            </w:r>
            <w:r w:rsidRPr="003E29BE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Cl</w:t>
            </w:r>
            <w:r w:rsidRPr="003E29B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E29BE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УФ</w:t>
            </w:r>
            <w:r w:rsidRPr="003E29BE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флавоно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ды</w:t>
            </w:r>
            <w:r w:rsidRPr="003E29B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 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КХ + СФ при 338 нм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EF1E08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Цветки боярыш-ника ГФ Х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ТСХ, ДФБКАЭЭ +УФ (кверцети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утин, гиперозид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Гиперозид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СХ + СФ при 365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 xml:space="preserve"> нм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Цветки пижмы обыкновенной</w:t>
            </w:r>
          </w:p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умма флаво-ноидов и фенол-карбоновых к-т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 xml:space="preserve">СФ при 310 нм 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945E49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Плоды а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нии черноплодной свежие ГФ Х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0467D" w:rsidRDefault="00FF7890" w:rsidP="00FF7890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0467D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Сумма антоциан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0467D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СФ при 534 нм после реакции с 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0467D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Плоды 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онии черноплодной сухие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0467D" w:rsidRDefault="00FF7890" w:rsidP="00FF7890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0467D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>Сумма антоциан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0467D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0467D">
              <w:rPr>
                <w:rFonts w:ascii="Times New Roman" w:hAnsi="Times New Roman" w:cs="Times New Roman"/>
                <w:sz w:val="28"/>
                <w:szCs w:val="28"/>
              </w:rPr>
              <w:t xml:space="preserve">СФ при 534 нм после реакции с </w:t>
            </w:r>
            <w:r w:rsidRPr="00C046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945E49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Цветки василька синего ГФ Х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СХ, +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ан-тоцианы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 антоциан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 xml:space="preserve">СФ при 510 нм после реакции с 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602B2A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П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ды черники обыкновенной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602B2A" w:rsidRDefault="00FF7890" w:rsidP="00FF7890">
            <w:pPr>
              <w:widowControl w:val="0"/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602B2A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>Сумма антоциан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602B2A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602B2A">
              <w:rPr>
                <w:rFonts w:ascii="Times New Roman" w:hAnsi="Times New Roman" w:cs="Times New Roman"/>
                <w:sz w:val="28"/>
                <w:szCs w:val="28"/>
              </w:rPr>
              <w:t xml:space="preserve">СФ при 546 нм после реакции с </w:t>
            </w:r>
            <w:r w:rsidRPr="00602B2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D74992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Корни стальник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олевого 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ГФ ХI</w:t>
            </w:r>
            <w:r w:rsidR="00D749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СХ, 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УФ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оно-нин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 изо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324B2C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Ф при 260 нм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Пл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ы растороп-ши пятнистой ГФ ХI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ТСХ, УФ, + диа-зореактив (сили-б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умма флаволигнан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Ф при 289 нм</w:t>
            </w:r>
          </w:p>
        </w:tc>
      </w:tr>
      <w:tr w:rsidR="00FF789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Почки тополя</w:t>
            </w:r>
          </w:p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Ф ХV</w:t>
            </w: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I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ТСХ, УФ, + диа-зореактив (пино-строб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умма феноль-ных соединений (в пересчете на пиностробин)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F7890" w:rsidRPr="00CF62B6" w:rsidRDefault="00FF789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>СФ при 289 нм</w:t>
            </w:r>
          </w:p>
        </w:tc>
      </w:tr>
      <w:tr w:rsidR="00727567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7567" w:rsidRPr="00727567" w:rsidRDefault="00727567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ревесина маакии амурской ФСП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2-0170-2947-02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7567" w:rsidRPr="00CF62B6" w:rsidRDefault="00727567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7567" w:rsidRPr="00CF62B6" w:rsidRDefault="00727567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мма стильбе-нов и изофлаво-н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27567" w:rsidRPr="00CF62B6" w:rsidRDefault="00727567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320</w:t>
            </w: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 xml:space="preserve"> н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272 нм</w:t>
            </w:r>
          </w:p>
        </w:tc>
      </w:tr>
      <w:tr w:rsidR="009F7370" w:rsidRPr="0043186F" w:rsidTr="00945E49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7370" w:rsidRDefault="009F737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беги леспеде-цы двухцветной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ФС 42-1942-89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7370" w:rsidRPr="00CF62B6" w:rsidRDefault="009F737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7370" w:rsidRDefault="009F7370" w:rsidP="009F737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  <w:r w:rsidRPr="00324B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324B2C">
              <w:rPr>
                <w:rFonts w:ascii="Times New Roman" w:hAnsi="Times New Roman" w:cs="Times New Roman"/>
                <w:sz w:val="28"/>
                <w:szCs w:val="28"/>
              </w:rPr>
              <w:t>флаво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F7370" w:rsidRDefault="009F7370" w:rsidP="00FF7890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Ф при 354</w:t>
            </w:r>
            <w:r w:rsidRPr="00CF62B6">
              <w:rPr>
                <w:rFonts w:ascii="Times New Roman" w:hAnsi="Times New Roman" w:cs="Times New Roman"/>
                <w:sz w:val="28"/>
                <w:szCs w:val="28"/>
              </w:rPr>
              <w:t xml:space="preserve"> нм</w:t>
            </w:r>
          </w:p>
        </w:tc>
      </w:tr>
    </w:tbl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0633BE" w:rsidRPr="00D71CDD" w:rsidRDefault="000633BE" w:rsidP="00063613">
      <w:pPr>
        <w:ind w:firstLine="0"/>
        <w:rPr>
          <w:rFonts w:ascii="Times New Roman" w:hAnsi="Times New Roman" w:cs="Times New Roman"/>
          <w:sz w:val="28"/>
          <w:szCs w:val="28"/>
        </w:rPr>
      </w:pPr>
    </w:p>
    <w:sectPr w:rsidR="000633BE" w:rsidRPr="00D71CDD" w:rsidSect="006C48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13AE" w:rsidRDefault="008413AE">
      <w:pPr>
        <w:spacing w:after="0" w:line="240" w:lineRule="auto"/>
      </w:pPr>
      <w:r>
        <w:separator/>
      </w:r>
    </w:p>
  </w:endnote>
  <w:endnote w:type="continuationSeparator" w:id="0">
    <w:p w:rsidR="008413AE" w:rsidRDefault="008413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45E49" w:rsidRDefault="00945E49" w:rsidP="00945E49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945E49" w:rsidRDefault="00945E49" w:rsidP="00945E49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45E49" w:rsidRDefault="00945E49" w:rsidP="00945E49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40618F">
      <w:rPr>
        <w:rStyle w:val="a8"/>
        <w:noProof/>
      </w:rPr>
      <w:t>17</w:t>
    </w:r>
    <w:r>
      <w:rPr>
        <w:rStyle w:val="a8"/>
      </w:rPr>
      <w:fldChar w:fldCharType="end"/>
    </w:r>
  </w:p>
  <w:p w:rsidR="00945E49" w:rsidRDefault="00945E49" w:rsidP="00945E49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13AE" w:rsidRDefault="008413AE">
      <w:pPr>
        <w:spacing w:after="0" w:line="240" w:lineRule="auto"/>
      </w:pPr>
      <w:r>
        <w:separator/>
      </w:r>
    </w:p>
  </w:footnote>
  <w:footnote w:type="continuationSeparator" w:id="0">
    <w:p w:rsidR="008413AE" w:rsidRDefault="008413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7D0CBB"/>
    <w:multiLevelType w:val="hybridMultilevel"/>
    <w:tmpl w:val="32044864"/>
    <w:lvl w:ilvl="0" w:tplc="22BCFC56">
      <w:start w:val="3"/>
      <w:numFmt w:val="upperRoman"/>
      <w:lvlText w:val="%1."/>
      <w:lvlJc w:val="left"/>
      <w:pPr>
        <w:tabs>
          <w:tab w:val="num" w:pos="1155"/>
        </w:tabs>
        <w:ind w:left="1155" w:hanging="7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BF22B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FD31C3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91C2F5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48E66289"/>
    <w:multiLevelType w:val="hybridMultilevel"/>
    <w:tmpl w:val="6DAE1B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AAB45A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5BEA73C6"/>
    <w:multiLevelType w:val="singleLevel"/>
    <w:tmpl w:val="816694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6B7C4D3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78871FC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7D190EA8"/>
    <w:multiLevelType w:val="singleLevel"/>
    <w:tmpl w:val="090A46B4"/>
    <w:lvl w:ilvl="0">
      <w:start w:val="1"/>
      <w:numFmt w:val="decimal"/>
      <w:lvlText w:val="%1."/>
      <w:lvlJc w:val="left"/>
      <w:pPr>
        <w:tabs>
          <w:tab w:val="num" w:pos="744"/>
        </w:tabs>
        <w:ind w:left="744" w:hanging="384"/>
      </w:pPr>
      <w:rPr>
        <w:rFonts w:hint="default"/>
      </w:r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1"/>
  </w:num>
  <w:num w:numId="5">
    <w:abstractNumId w:val="9"/>
  </w:num>
  <w:num w:numId="6">
    <w:abstractNumId w:val="6"/>
  </w:num>
  <w:num w:numId="7">
    <w:abstractNumId w:val="0"/>
  </w:num>
  <w:num w:numId="8">
    <w:abstractNumId w:val="3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21BA1"/>
    <w:rsid w:val="0003296F"/>
    <w:rsid w:val="00034AFF"/>
    <w:rsid w:val="0004358B"/>
    <w:rsid w:val="000633BE"/>
    <w:rsid w:val="00063613"/>
    <w:rsid w:val="000851E5"/>
    <w:rsid w:val="000E196B"/>
    <w:rsid w:val="000E1D4E"/>
    <w:rsid w:val="001124B8"/>
    <w:rsid w:val="00122EF9"/>
    <w:rsid w:val="001500F0"/>
    <w:rsid w:val="001528EA"/>
    <w:rsid w:val="001706C5"/>
    <w:rsid w:val="00186F39"/>
    <w:rsid w:val="00187B62"/>
    <w:rsid w:val="001B71CE"/>
    <w:rsid w:val="001C39EF"/>
    <w:rsid w:val="001E0817"/>
    <w:rsid w:val="001E0D25"/>
    <w:rsid w:val="001F3596"/>
    <w:rsid w:val="002070B4"/>
    <w:rsid w:val="00207F69"/>
    <w:rsid w:val="0021297E"/>
    <w:rsid w:val="00216606"/>
    <w:rsid w:val="00241791"/>
    <w:rsid w:val="002B58A0"/>
    <w:rsid w:val="002D7433"/>
    <w:rsid w:val="002E4DDB"/>
    <w:rsid w:val="00304D71"/>
    <w:rsid w:val="003120EC"/>
    <w:rsid w:val="00324B2C"/>
    <w:rsid w:val="00327445"/>
    <w:rsid w:val="00333491"/>
    <w:rsid w:val="003533AE"/>
    <w:rsid w:val="0036504C"/>
    <w:rsid w:val="0036560C"/>
    <w:rsid w:val="003A4770"/>
    <w:rsid w:val="003B5EDE"/>
    <w:rsid w:val="003C34D4"/>
    <w:rsid w:val="003E29BE"/>
    <w:rsid w:val="003E4570"/>
    <w:rsid w:val="0040213B"/>
    <w:rsid w:val="0040618F"/>
    <w:rsid w:val="00416F27"/>
    <w:rsid w:val="00452ADA"/>
    <w:rsid w:val="004A412F"/>
    <w:rsid w:val="004A7F8A"/>
    <w:rsid w:val="004D0EFA"/>
    <w:rsid w:val="004D4813"/>
    <w:rsid w:val="004F49D2"/>
    <w:rsid w:val="0050124A"/>
    <w:rsid w:val="00510247"/>
    <w:rsid w:val="00521CC7"/>
    <w:rsid w:val="005663F9"/>
    <w:rsid w:val="00593E61"/>
    <w:rsid w:val="005B01B5"/>
    <w:rsid w:val="005E2692"/>
    <w:rsid w:val="005E33EA"/>
    <w:rsid w:val="00601F07"/>
    <w:rsid w:val="00602B2A"/>
    <w:rsid w:val="006157F2"/>
    <w:rsid w:val="0066533B"/>
    <w:rsid w:val="00692CD9"/>
    <w:rsid w:val="006C487B"/>
    <w:rsid w:val="006D2113"/>
    <w:rsid w:val="006F4B03"/>
    <w:rsid w:val="00707236"/>
    <w:rsid w:val="00720C07"/>
    <w:rsid w:val="007239A8"/>
    <w:rsid w:val="00723D7B"/>
    <w:rsid w:val="00727567"/>
    <w:rsid w:val="007344E7"/>
    <w:rsid w:val="00746B25"/>
    <w:rsid w:val="007547FF"/>
    <w:rsid w:val="00757C12"/>
    <w:rsid w:val="00781112"/>
    <w:rsid w:val="007E15CB"/>
    <w:rsid w:val="00805689"/>
    <w:rsid w:val="008150C0"/>
    <w:rsid w:val="00823C88"/>
    <w:rsid w:val="008263FD"/>
    <w:rsid w:val="008413AE"/>
    <w:rsid w:val="008433AA"/>
    <w:rsid w:val="00843A05"/>
    <w:rsid w:val="00853EE4"/>
    <w:rsid w:val="008A5D0C"/>
    <w:rsid w:val="008C5438"/>
    <w:rsid w:val="008D136A"/>
    <w:rsid w:val="00905669"/>
    <w:rsid w:val="00914E6D"/>
    <w:rsid w:val="00924ACD"/>
    <w:rsid w:val="00945E49"/>
    <w:rsid w:val="009646DF"/>
    <w:rsid w:val="0096767C"/>
    <w:rsid w:val="00993DA5"/>
    <w:rsid w:val="009A15DB"/>
    <w:rsid w:val="009A7CB3"/>
    <w:rsid w:val="009D4C34"/>
    <w:rsid w:val="009D785E"/>
    <w:rsid w:val="009F7370"/>
    <w:rsid w:val="009F7B46"/>
    <w:rsid w:val="00A168E4"/>
    <w:rsid w:val="00A2276C"/>
    <w:rsid w:val="00A40316"/>
    <w:rsid w:val="00A54257"/>
    <w:rsid w:val="00A645E4"/>
    <w:rsid w:val="00AD4F5D"/>
    <w:rsid w:val="00AF312B"/>
    <w:rsid w:val="00B11257"/>
    <w:rsid w:val="00B267AA"/>
    <w:rsid w:val="00B4764E"/>
    <w:rsid w:val="00B62CCB"/>
    <w:rsid w:val="00B64230"/>
    <w:rsid w:val="00B76DA4"/>
    <w:rsid w:val="00B84E76"/>
    <w:rsid w:val="00B84FC4"/>
    <w:rsid w:val="00BD7E93"/>
    <w:rsid w:val="00BE11F8"/>
    <w:rsid w:val="00BE1743"/>
    <w:rsid w:val="00C0467D"/>
    <w:rsid w:val="00C072AA"/>
    <w:rsid w:val="00C2519C"/>
    <w:rsid w:val="00C76C0E"/>
    <w:rsid w:val="00C77BE9"/>
    <w:rsid w:val="00CA2B9D"/>
    <w:rsid w:val="00CB095D"/>
    <w:rsid w:val="00CC40EF"/>
    <w:rsid w:val="00CE58AC"/>
    <w:rsid w:val="00CE7155"/>
    <w:rsid w:val="00CF62B6"/>
    <w:rsid w:val="00D076BE"/>
    <w:rsid w:val="00D156EC"/>
    <w:rsid w:val="00D21BA1"/>
    <w:rsid w:val="00D66641"/>
    <w:rsid w:val="00D710CC"/>
    <w:rsid w:val="00D71CDD"/>
    <w:rsid w:val="00D74992"/>
    <w:rsid w:val="00DA0DD6"/>
    <w:rsid w:val="00DB1734"/>
    <w:rsid w:val="00DC567C"/>
    <w:rsid w:val="00DD4641"/>
    <w:rsid w:val="00DE2DF3"/>
    <w:rsid w:val="00E03F0B"/>
    <w:rsid w:val="00E25DDC"/>
    <w:rsid w:val="00E264F3"/>
    <w:rsid w:val="00E264F6"/>
    <w:rsid w:val="00E36629"/>
    <w:rsid w:val="00E800C9"/>
    <w:rsid w:val="00E96F8C"/>
    <w:rsid w:val="00EC4277"/>
    <w:rsid w:val="00ED03A1"/>
    <w:rsid w:val="00ED25F4"/>
    <w:rsid w:val="00EF1E08"/>
    <w:rsid w:val="00F13EB4"/>
    <w:rsid w:val="00F32C7A"/>
    <w:rsid w:val="00F37C67"/>
    <w:rsid w:val="00F4553A"/>
    <w:rsid w:val="00F60B18"/>
    <w:rsid w:val="00F679DD"/>
    <w:rsid w:val="00F67AEE"/>
    <w:rsid w:val="00FC3604"/>
    <w:rsid w:val="00FF7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4:docId w14:val="545E266C"/>
  <w15:docId w15:val="{6ED8F3E7-6AB8-461C-A828-559EB1015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487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1124B8"/>
    <w:pPr>
      <w:spacing w:after="0" w:line="240" w:lineRule="auto"/>
      <w:ind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4">
    <w:name w:val="Основной текст Знак"/>
    <w:basedOn w:val="a0"/>
    <w:link w:val="a3"/>
    <w:rsid w:val="001124B8"/>
    <w:rPr>
      <w:rFonts w:ascii="Times New Roman" w:eastAsia="Times New Roman" w:hAnsi="Times New Roman" w:cs="Times New Roman"/>
      <w:sz w:val="20"/>
      <w:szCs w:val="20"/>
    </w:rPr>
  </w:style>
  <w:style w:type="table" w:styleId="a5">
    <w:name w:val="Table Grid"/>
    <w:basedOn w:val="a1"/>
    <w:rsid w:val="001124B8"/>
    <w:pPr>
      <w:spacing w:after="0"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link w:val="a7"/>
    <w:rsid w:val="001124B8"/>
    <w:pPr>
      <w:tabs>
        <w:tab w:val="center" w:pos="4677"/>
        <w:tab w:val="right" w:pos="9355"/>
      </w:tabs>
      <w:spacing w:after="0" w:line="240" w:lineRule="auto"/>
      <w:ind w:firstLine="0"/>
      <w:jc w:val="left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7">
    <w:name w:val="Нижний колонтитул Знак"/>
    <w:basedOn w:val="a0"/>
    <w:link w:val="a6"/>
    <w:rsid w:val="001124B8"/>
    <w:rPr>
      <w:rFonts w:ascii="Times New Roman" w:eastAsia="Times New Roman" w:hAnsi="Times New Roman" w:cs="Times New Roman"/>
      <w:sz w:val="28"/>
      <w:szCs w:val="20"/>
    </w:rPr>
  </w:style>
  <w:style w:type="character" w:styleId="a8">
    <w:name w:val="page number"/>
    <w:basedOn w:val="a0"/>
    <w:rsid w:val="001124B8"/>
  </w:style>
  <w:style w:type="paragraph" w:styleId="a9">
    <w:name w:val="Balloon Text"/>
    <w:basedOn w:val="a"/>
    <w:link w:val="aa"/>
    <w:uiPriority w:val="99"/>
    <w:semiHidden/>
    <w:unhideWhenUsed/>
    <w:rsid w:val="004061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0618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footer" Target="footer2.xml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8C798C-1B67-4DB1-A550-00EF85C84C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5</TotalTime>
  <Pages>19</Pages>
  <Words>2611</Words>
  <Characters>14888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11</cp:revision>
  <cp:lastPrinted>2019-02-04T11:52:00Z</cp:lastPrinted>
  <dcterms:created xsi:type="dcterms:W3CDTF">2016-04-20T20:13:00Z</dcterms:created>
  <dcterms:modified xsi:type="dcterms:W3CDTF">2019-02-04T13:11:00Z</dcterms:modified>
</cp:coreProperties>
</file>